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A8B5AD" w14:textId="2547F5FC" w:rsidR="002C2CEB" w:rsidRDefault="00782DA4" w:rsidP="002C2CE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pict w14:anchorId="492192F2"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Kaydırma: Yatay 11" o:spid="_x0000_s1026" type="#_x0000_t98" style="position:absolute;left:0;text-align:left;margin-left:-.45pt;margin-top:-18.1pt;width:528.6pt;height:70.4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" filled="f" strokeweight="1.25pt"/>
        </w:pict>
      </w:r>
      <w:r w:rsidR="002C2CEB">
        <w:rPr>
          <w:rFonts w:ascii="Times New Roman" w:hAnsi="Times New Roman" w:cs="Times New Roman"/>
          <w:b/>
          <w:sz w:val="24"/>
          <w:szCs w:val="24"/>
        </w:rPr>
        <w:t xml:space="preserve"> EĞİTİM ÖĞRETİM YILI </w:t>
      </w:r>
      <w:r w:rsidR="00401226">
        <w:rPr>
          <w:rFonts w:ascii="Times New Roman" w:hAnsi="Times New Roman" w:cs="Times New Roman"/>
          <w:b/>
          <w:sz w:val="24"/>
          <w:szCs w:val="24"/>
        </w:rPr>
        <w:t>…………………</w:t>
      </w:r>
      <w:proofErr w:type="gramStart"/>
      <w:r w:rsidR="00401226">
        <w:rPr>
          <w:rFonts w:ascii="Times New Roman" w:hAnsi="Times New Roman" w:cs="Times New Roman"/>
          <w:b/>
          <w:sz w:val="24"/>
          <w:szCs w:val="24"/>
        </w:rPr>
        <w:t>…….</w:t>
      </w:r>
      <w:proofErr w:type="gramEnd"/>
      <w:r w:rsidR="00401226">
        <w:rPr>
          <w:rFonts w:ascii="Times New Roman" w:hAnsi="Times New Roman" w:cs="Times New Roman"/>
          <w:b/>
          <w:sz w:val="24"/>
          <w:szCs w:val="24"/>
        </w:rPr>
        <w:t>.</w:t>
      </w:r>
      <w:r w:rsidR="00096C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C2CEB">
        <w:rPr>
          <w:rFonts w:ascii="Times New Roman" w:hAnsi="Times New Roman" w:cs="Times New Roman"/>
          <w:b/>
          <w:sz w:val="24"/>
          <w:szCs w:val="24"/>
        </w:rPr>
        <w:t xml:space="preserve"> ORTAOKULU  6/</w:t>
      </w:r>
      <w:r w:rsidR="00401226">
        <w:rPr>
          <w:rFonts w:ascii="Times New Roman" w:hAnsi="Times New Roman" w:cs="Times New Roman"/>
          <w:b/>
          <w:sz w:val="24"/>
          <w:szCs w:val="24"/>
        </w:rPr>
        <w:t>……</w:t>
      </w:r>
      <w:r w:rsidR="002C2CEB">
        <w:rPr>
          <w:rFonts w:ascii="Times New Roman" w:hAnsi="Times New Roman" w:cs="Times New Roman"/>
          <w:b/>
          <w:sz w:val="24"/>
          <w:szCs w:val="24"/>
        </w:rPr>
        <w:t xml:space="preserve"> SINIFI </w:t>
      </w:r>
    </w:p>
    <w:p w14:paraId="384E9DCB" w14:textId="77777777" w:rsidR="002C2CEB" w:rsidRDefault="002C2CEB" w:rsidP="002C2CE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 DÖNEM 1. MATEMATİK DERSİ SINAVI</w:t>
      </w:r>
    </w:p>
    <w:p w14:paraId="3B083675" w14:textId="77777777" w:rsidR="002C2CEB" w:rsidRPr="006B4AE4" w:rsidRDefault="002C2CEB" w:rsidP="002C2CEB">
      <w:pPr>
        <w:tabs>
          <w:tab w:val="left" w:pos="1455"/>
        </w:tabs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6B4AE4">
        <w:rPr>
          <w:rFonts w:ascii="Times New Roman" w:hAnsi="Times New Roman" w:cs="Times New Roman"/>
          <w:b/>
          <w:i/>
          <w:sz w:val="24"/>
          <w:szCs w:val="24"/>
        </w:rPr>
        <w:t xml:space="preserve">Adı Soyadı:                       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  <w:r w:rsidRPr="006B4AE4">
        <w:rPr>
          <w:rFonts w:ascii="Times New Roman" w:hAnsi="Times New Roman" w:cs="Times New Roman"/>
          <w:b/>
          <w:i/>
          <w:sz w:val="24"/>
          <w:szCs w:val="24"/>
        </w:rPr>
        <w:t xml:space="preserve">No:              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</w:t>
      </w:r>
      <w:r w:rsidRPr="006B4AE4">
        <w:rPr>
          <w:rFonts w:ascii="Times New Roman" w:hAnsi="Times New Roman" w:cs="Times New Roman"/>
          <w:b/>
          <w:i/>
          <w:sz w:val="24"/>
          <w:szCs w:val="24"/>
        </w:rPr>
        <w:t>T</w:t>
      </w:r>
      <w:r>
        <w:rPr>
          <w:rFonts w:ascii="Times New Roman" w:hAnsi="Times New Roman" w:cs="Times New Roman"/>
          <w:b/>
          <w:i/>
          <w:sz w:val="24"/>
          <w:szCs w:val="24"/>
        </w:rPr>
        <w:t>arih:</w:t>
      </w:r>
      <w:r>
        <w:rPr>
          <w:rFonts w:ascii="Times New Roman" w:hAnsi="Times New Roman" w:cs="Times New Roman"/>
          <w:b/>
          <w:i/>
          <w:sz w:val="24"/>
          <w:szCs w:val="24"/>
        </w:rPr>
        <w:tab/>
        <w:t xml:space="preserve">                          </w:t>
      </w:r>
      <w:r w:rsidRPr="006B4AE4">
        <w:rPr>
          <w:rFonts w:ascii="Times New Roman" w:hAnsi="Times New Roman" w:cs="Times New Roman"/>
          <w:b/>
          <w:i/>
          <w:sz w:val="24"/>
          <w:szCs w:val="24"/>
        </w:rPr>
        <w:t xml:space="preserve"> Puan:</w:t>
      </w:r>
    </w:p>
    <w:p w14:paraId="451E0BCF" w14:textId="77777777" w:rsidR="002C2CEB" w:rsidRDefault="002C2CEB" w:rsidP="002C2CEB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CB7CDDB" w14:textId="77777777" w:rsidR="002C2CEB" w:rsidRPr="006D20AD" w:rsidRDefault="00782DA4" w:rsidP="002C2CEB">
      <w:pPr>
        <w:tabs>
          <w:tab w:val="left" w:pos="6435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4"/>
        </w:rPr>
        <w:pict w14:anchorId="280F1E8B">
          <v:shapetype id="_x0000_t202" coordsize="21600,21600" o:spt="202" path="m,l,21600r21600,l21600,xe">
            <v:stroke joinstyle="miter"/>
            <v:path gradientshapeok="t" o:connecttype="rect"/>
          </v:shapetype>
          <v:shape id="Metin Kutusu 8" o:spid="_x0000_s1047" type="#_x0000_t202" style="position:absolute;left:0;text-align:left;margin-left:284.1pt;margin-top:25.4pt;width:270pt;height:184.1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" strokeweight="1pt">
            <v:stroke dashstyle="1 1" endcap="round"/>
            <v:textbox>
              <w:txbxContent>
                <w:p w14:paraId="126F4C3D" w14:textId="77777777" w:rsidR="007E7D77" w:rsidRPr="00592EDA" w:rsidRDefault="002C2CEB" w:rsidP="007E7D77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6D20AD">
                    <w:rPr>
                      <w:b/>
                    </w:rPr>
                    <w:t xml:space="preserve"> </w:t>
                  </w:r>
                  <w:r>
                    <w:rPr>
                      <w:b/>
                      <w:sz w:val="32"/>
                      <w:szCs w:val="32"/>
                    </w:rPr>
                    <w:t xml:space="preserve">2-) </w:t>
                  </w:r>
                  <w:r w:rsidR="007E7D77" w:rsidRPr="00592EDA">
                    <w:rPr>
                      <w:rFonts w:ascii="Helvetica" w:hAnsi="Helvetica" w:cs="Helvetica"/>
                      <w:sz w:val="24"/>
                      <w:szCs w:val="24"/>
                    </w:rPr>
                    <w:t xml:space="preserve">3 saatte 7,2 ton su akıtan bir musluk, 21,6 tonluk bir depoyu kaç saatte doldurur? </w:t>
                  </w:r>
                </w:p>
                <w:p w14:paraId="52CC7D13" w14:textId="77777777" w:rsidR="007E7D77" w:rsidRPr="00592EDA" w:rsidRDefault="007E7D77" w:rsidP="007E7D77">
                  <w:pPr>
                    <w:rPr>
                      <w:rFonts w:ascii="Times New Roman" w:hAnsi="Times New Roman" w:cs="Times New Roman"/>
                      <w:b/>
                      <w:noProof/>
                      <w:sz w:val="24"/>
                      <w:szCs w:val="24"/>
                    </w:rPr>
                  </w:pPr>
                </w:p>
                <w:p w14:paraId="09E73598" w14:textId="77777777" w:rsidR="002C2CEB" w:rsidRDefault="002C2CEB" w:rsidP="002C2CEB">
                  <w:pPr>
                    <w:pStyle w:val="AralkYok"/>
                    <w:rPr>
                      <w:b/>
                      <w:sz w:val="32"/>
                      <w:szCs w:val="32"/>
                    </w:rPr>
                  </w:pPr>
                </w:p>
                <w:p w14:paraId="05FFCD15" w14:textId="77777777" w:rsidR="002C2CEB" w:rsidRPr="009128F7" w:rsidRDefault="002C2CEB" w:rsidP="002C2CEB">
                  <w:pPr>
                    <w:pStyle w:val="AralkYok"/>
                    <w:rPr>
                      <w:rFonts w:ascii="Times New Roman" w:hAnsi="Times New Roman"/>
                      <w:sz w:val="24"/>
                      <w:szCs w:val="24"/>
                      <w:u w:val="single"/>
                    </w:rPr>
                  </w:pPr>
                </w:p>
                <w:p w14:paraId="416B4F55" w14:textId="77777777" w:rsidR="002C2CEB" w:rsidRPr="009128F7" w:rsidRDefault="002C2CEB" w:rsidP="002C2CEB">
                  <w:pPr>
                    <w:ind w:right="-143"/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</w:pPr>
                </w:p>
                <w:p w14:paraId="4CCF4C44" w14:textId="77777777" w:rsidR="002C2CEB" w:rsidRPr="009128F7" w:rsidRDefault="002C2CEB" w:rsidP="002C2CEB">
                  <w:pPr>
                    <w:ind w:right="-143"/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</w:pPr>
                </w:p>
                <w:p w14:paraId="47ADA51E" w14:textId="77777777" w:rsidR="002C2CEB" w:rsidRPr="009128F7" w:rsidRDefault="002C2CEB" w:rsidP="002C2CEB">
                  <w:pPr>
                    <w:ind w:right="-143"/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</w:pPr>
                </w:p>
                <w:p w14:paraId="6BA4569F" w14:textId="77777777" w:rsidR="002C2CEB" w:rsidRPr="00095401" w:rsidRDefault="002C2CEB" w:rsidP="002C2CEB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sz w:val="28"/>
          <w:szCs w:val="24"/>
        </w:rPr>
        <w:pict w14:anchorId="67136FB1">
          <v:shape id="Metin Kutusu 7" o:spid="_x0000_s1027" type="#_x0000_t202" style="position:absolute;left:0;text-align:left;margin-left:-8.85pt;margin-top:25.25pt;width:287.25pt;height:234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" strokeweight="2.25pt">
            <v:textbox>
              <w:txbxContent>
                <w:p w14:paraId="7095209C" w14:textId="77777777" w:rsidR="002C2CEB" w:rsidRPr="00102F95" w:rsidRDefault="002C2CEB" w:rsidP="002C2CEB">
                  <w:pPr>
                    <w:pStyle w:val="AralkYok"/>
                    <w:rPr>
                      <w:rFonts w:ascii="Times New Roman" w:hAnsi="Times New Roman"/>
                      <w:b/>
                      <w:sz w:val="28"/>
                      <w:szCs w:val="28"/>
                    </w:rPr>
                  </w:pPr>
                  <w:r w:rsidRPr="001D41E1">
                    <w:rPr>
                      <w:rFonts w:ascii="Times New Roman" w:hAnsi="Times New Roman"/>
                      <w:b/>
                      <w:sz w:val="28"/>
                      <w:szCs w:val="28"/>
                    </w:rPr>
                    <w:t>1-)</w:t>
                  </w:r>
                  <w:r>
                    <w:rPr>
                      <w:b/>
                    </w:rPr>
                    <w:t xml:space="preserve">   </w:t>
                  </w:r>
                  <w:r w:rsidR="000707A3">
                    <w:rPr>
                      <w:b/>
                    </w:rPr>
                    <w:t>10</w:t>
                  </w:r>
                  <w:r w:rsidR="007E7D77">
                    <w:rPr>
                      <w:b/>
                    </w:rPr>
                    <w:t xml:space="preserve"> puan</w:t>
                  </w:r>
                </w:p>
                <w:p w14:paraId="2410F6E9" w14:textId="77777777" w:rsidR="002C2CEB" w:rsidRPr="00132E2D" w:rsidRDefault="002C2CEB" w:rsidP="002C2CEB">
                  <w:pPr>
                    <w:pStyle w:val="ListeParagraf"/>
                    <w:ind w:left="0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  <w:u w:val="single"/>
                    </w:rPr>
                  </w:pPr>
                  <w:r>
                    <w:rPr>
                      <w:noProof/>
                      <w:lang w:eastAsia="tr-TR"/>
                    </w:rPr>
                    <w:drawing>
                      <wp:inline distT="0" distB="0" distL="0" distR="0" wp14:anchorId="1D862329" wp14:editId="3DFFA51A">
                        <wp:extent cx="2228850" cy="2533650"/>
                        <wp:effectExtent l="0" t="0" r="0" b="0"/>
                        <wp:docPr id="12" name="Resim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31882" cy="253709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39DD1466" w14:textId="77777777" w:rsidR="002C2CEB" w:rsidRPr="005A3149" w:rsidRDefault="002C2CEB" w:rsidP="002C2CEB">
                  <w:pPr>
                    <w:spacing w:after="0"/>
                    <w:rPr>
                      <w:b/>
                    </w:rPr>
                  </w:pPr>
                  <w:r>
                    <w:rPr>
                      <w:b/>
                    </w:rPr>
                    <w:t xml:space="preserve">  </w:t>
                  </w:r>
                </w:p>
                <w:p w14:paraId="71645907" w14:textId="77777777" w:rsidR="002C2CEB" w:rsidRPr="005A3149" w:rsidRDefault="002C2CEB" w:rsidP="002C2CEB">
                  <w:pPr>
                    <w:spacing w:after="0"/>
                    <w:rPr>
                      <w:b/>
                    </w:rPr>
                  </w:pPr>
                  <w:r>
                    <w:rPr>
                      <w:b/>
                    </w:rPr>
                    <w:t xml:space="preserve">               </w:t>
                  </w:r>
                  <w:r>
                    <w:rPr>
                      <w:b/>
                    </w:rPr>
                    <w:tab/>
                  </w:r>
                  <w:r>
                    <w:rPr>
                      <w:b/>
                    </w:rPr>
                    <w:tab/>
                  </w:r>
                  <w:r>
                    <w:rPr>
                      <w:b/>
                    </w:rPr>
                    <w:tab/>
                  </w:r>
                  <w:r>
                    <w:rPr>
                      <w:b/>
                    </w:rPr>
                    <w:tab/>
                  </w:r>
                  <w:r>
                    <w:rPr>
                      <w:b/>
                    </w:rPr>
                    <w:tab/>
                  </w:r>
                  <w:r>
                    <w:rPr>
                      <w:b/>
                    </w:rPr>
                    <w:tab/>
                  </w:r>
                </w:p>
                <w:p w14:paraId="31B868CA" w14:textId="77777777" w:rsidR="002C2CEB" w:rsidRDefault="002C2CEB" w:rsidP="002C2CEB">
                  <w:pPr>
                    <w:spacing w:after="0"/>
                    <w:rPr>
                      <w:b/>
                    </w:rPr>
                  </w:pPr>
                  <w:r w:rsidRPr="005A3149">
                    <w:rPr>
                      <w:b/>
                    </w:rPr>
                    <w:t xml:space="preserve"> </w:t>
                  </w:r>
                </w:p>
                <w:p w14:paraId="0A98E1FB" w14:textId="77777777" w:rsidR="002C2CEB" w:rsidRPr="005A3149" w:rsidRDefault="002C2CEB" w:rsidP="002C2CEB">
                  <w:pPr>
                    <w:spacing w:after="0"/>
                    <w:rPr>
                      <w:b/>
                    </w:rPr>
                  </w:pPr>
                </w:p>
                <w:p w14:paraId="2622106F" w14:textId="77777777" w:rsidR="002C2CEB" w:rsidRDefault="002C2CEB" w:rsidP="002C2CEB">
                  <w:pPr>
                    <w:spacing w:after="0"/>
                    <w:rPr>
                      <w:b/>
                    </w:rPr>
                  </w:pPr>
                  <w:r w:rsidRPr="005A3149">
                    <w:rPr>
                      <w:b/>
                    </w:rPr>
                    <w:t xml:space="preserve">                   </w:t>
                  </w:r>
                </w:p>
                <w:p w14:paraId="03DD3949" w14:textId="77777777" w:rsidR="002C2CEB" w:rsidRDefault="002C2CEB" w:rsidP="002C2CEB">
                  <w:pPr>
                    <w:spacing w:after="0"/>
                    <w:rPr>
                      <w:b/>
                    </w:rPr>
                  </w:pPr>
                </w:p>
                <w:p w14:paraId="58EB5985" w14:textId="77777777" w:rsidR="002C2CEB" w:rsidRDefault="002C2CEB" w:rsidP="002C2CEB">
                  <w:pPr>
                    <w:spacing w:after="0"/>
                    <w:rPr>
                      <w:b/>
                    </w:rPr>
                  </w:pPr>
                </w:p>
                <w:p w14:paraId="57D61F67" w14:textId="77777777" w:rsidR="002C2CEB" w:rsidRDefault="002C2CEB" w:rsidP="002C2CEB">
                  <w:pPr>
                    <w:spacing w:after="0"/>
                    <w:rPr>
                      <w:b/>
                    </w:rPr>
                  </w:pPr>
                </w:p>
                <w:p w14:paraId="4C7F9553" w14:textId="77777777" w:rsidR="002C2CEB" w:rsidRDefault="002C2CEB" w:rsidP="002C2CEB">
                  <w:pPr>
                    <w:spacing w:after="0"/>
                    <w:rPr>
                      <w:b/>
                    </w:rPr>
                  </w:pPr>
                </w:p>
                <w:p w14:paraId="55906200" w14:textId="77777777" w:rsidR="002C2CEB" w:rsidRDefault="002C2CEB" w:rsidP="002C2CEB">
                  <w:pPr>
                    <w:spacing w:after="0"/>
                    <w:rPr>
                      <w:b/>
                    </w:rPr>
                  </w:pPr>
                </w:p>
                <w:p w14:paraId="1F0C7377" w14:textId="77777777" w:rsidR="002C2CEB" w:rsidRDefault="002C2CEB" w:rsidP="002C2CEB">
                  <w:pPr>
                    <w:spacing w:after="0"/>
                    <w:rPr>
                      <w:b/>
                    </w:rPr>
                  </w:pPr>
                </w:p>
                <w:p w14:paraId="3BB6716D" w14:textId="77777777" w:rsidR="002C2CEB" w:rsidRPr="005A3149" w:rsidRDefault="002C2CEB" w:rsidP="002C2CEB">
                  <w:pPr>
                    <w:spacing w:after="0"/>
                    <w:rPr>
                      <w:b/>
                    </w:rPr>
                  </w:pPr>
                </w:p>
                <w:p w14:paraId="612A2A3A" w14:textId="77777777" w:rsidR="002C2CEB" w:rsidRPr="005A3149" w:rsidRDefault="002C2CEB" w:rsidP="002C2CEB">
                  <w:pPr>
                    <w:rPr>
                      <w:b/>
                    </w:rPr>
                  </w:pPr>
                </w:p>
                <w:p w14:paraId="29A2E5CA" w14:textId="77777777" w:rsidR="002C2CEB" w:rsidRPr="005A3149" w:rsidRDefault="002C2CEB" w:rsidP="002C2CEB">
                  <w:pPr>
                    <w:rPr>
                      <w:b/>
                    </w:rPr>
                  </w:pPr>
                  <w:r w:rsidRPr="005A3149">
                    <w:rPr>
                      <w:b/>
                    </w:rPr>
                    <w:t xml:space="preserve"> </w:t>
                  </w:r>
                </w:p>
                <w:p w14:paraId="69562D61" w14:textId="77777777" w:rsidR="002C2CEB" w:rsidRDefault="002C2CEB" w:rsidP="002C2CEB">
                  <w:r>
                    <w:t xml:space="preserve">                                                             </w:t>
                  </w:r>
                </w:p>
                <w:p w14:paraId="2A17C884" w14:textId="77777777" w:rsidR="002C2CEB" w:rsidRDefault="002C2CEB" w:rsidP="002C2CEB">
                  <w:r>
                    <w:t xml:space="preserve"> </w:t>
                  </w:r>
                </w:p>
                <w:p w14:paraId="6D744778" w14:textId="77777777" w:rsidR="002C2CEB" w:rsidRDefault="002C2CEB" w:rsidP="002C2CEB"/>
              </w:txbxContent>
            </v:textbox>
          </v:shape>
        </w:pict>
      </w:r>
      <w:r w:rsidR="002C2CEB" w:rsidRPr="00B01954">
        <w:rPr>
          <w:rFonts w:ascii="Times New Roman" w:hAnsi="Times New Roman" w:cs="Times New Roman"/>
          <w:b/>
          <w:noProof/>
          <w:sz w:val="28"/>
          <w:szCs w:val="24"/>
        </w:rPr>
        <w:t>SORULAR</w:t>
      </w:r>
    </w:p>
    <w:p w14:paraId="2261133E" w14:textId="77777777" w:rsidR="002C2CEB" w:rsidRPr="001819E2" w:rsidRDefault="002C2CEB" w:rsidP="002C2CEB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012BEC59" w14:textId="77777777" w:rsidR="002C2CEB" w:rsidRPr="001819E2" w:rsidRDefault="002C2CEB" w:rsidP="002C2CEB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0D16B600" w14:textId="77777777" w:rsidR="002C2CEB" w:rsidRDefault="002C2CEB" w:rsidP="002C2CEB">
      <w:pPr>
        <w:tabs>
          <w:tab w:val="left" w:pos="669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3B50E329" w14:textId="77777777" w:rsidR="002C2CEB" w:rsidRDefault="002C2CEB" w:rsidP="002C2CEB">
      <w:pPr>
        <w:tabs>
          <w:tab w:val="left" w:pos="669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292773F9" w14:textId="77777777" w:rsidR="002C2CEB" w:rsidRDefault="002C2CEB" w:rsidP="002C2CEB">
      <w:pPr>
        <w:tabs>
          <w:tab w:val="left" w:pos="669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6998F1F8" w14:textId="77777777" w:rsidR="002C2CEB" w:rsidRDefault="002C2CEB" w:rsidP="002C2CEB">
      <w:pPr>
        <w:tabs>
          <w:tab w:val="left" w:pos="669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2B87A11E" w14:textId="77777777" w:rsidR="002C2CEB" w:rsidRDefault="002C2CEB" w:rsidP="002C2CEB">
      <w:pPr>
        <w:tabs>
          <w:tab w:val="left" w:pos="669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0D3CD691" w14:textId="77777777" w:rsidR="002C2CEB" w:rsidRDefault="002C2CEB" w:rsidP="002C2CEB">
      <w:pPr>
        <w:tabs>
          <w:tab w:val="left" w:pos="669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720023E8" w14:textId="77777777" w:rsidR="002C2CEB" w:rsidRDefault="002C2CEB" w:rsidP="002C2CEB">
      <w:pPr>
        <w:tabs>
          <w:tab w:val="left" w:pos="669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0A6E7412" w14:textId="77777777" w:rsidR="002C2CEB" w:rsidRDefault="002C2CEB" w:rsidP="002C2CEB">
      <w:pPr>
        <w:tabs>
          <w:tab w:val="left" w:pos="669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4A678286" w14:textId="77777777" w:rsidR="002C2CEB" w:rsidRDefault="002C2CEB" w:rsidP="002C2CEB">
      <w:pPr>
        <w:tabs>
          <w:tab w:val="left" w:pos="669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F069A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0071A10" w14:textId="77777777" w:rsidR="002C2CEB" w:rsidRDefault="002C2CEB" w:rsidP="002C2CEB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B7F80F3" w14:textId="77777777" w:rsidR="002C2CEB" w:rsidRDefault="002C2CEB" w:rsidP="002C2CEB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5582B967" w14:textId="77777777" w:rsidR="002C2CEB" w:rsidRDefault="002C2CEB" w:rsidP="002C2CEB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130F84B4" w14:textId="77777777" w:rsidR="002C2CEB" w:rsidRDefault="002C2CEB" w:rsidP="002C2CEB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5562B087" w14:textId="77777777" w:rsidR="002C2CEB" w:rsidRDefault="00782DA4" w:rsidP="002C2CEB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pict w14:anchorId="6FB0D827">
          <v:shape id="Metin Kutusu 5" o:spid="_x0000_s1028" type="#_x0000_t202" style="position:absolute;margin-left:284.1pt;margin-top:.8pt;width:256.5pt;height:233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">
            <v:textbox>
              <w:txbxContent>
                <w:p w14:paraId="4B8B89B9" w14:textId="77777777" w:rsidR="002C2CEB" w:rsidRPr="00592EDA" w:rsidRDefault="002C2CEB" w:rsidP="002C2CEB">
                  <w:pPr>
                    <w:rPr>
                      <w:rFonts w:ascii="Arial" w:hAnsi="Arial" w:cs="Arial"/>
                      <w:noProof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5</w:t>
                  </w:r>
                  <w:r w:rsidRPr="00096C96">
                    <w:rPr>
                      <w:rFonts w:ascii="Arial" w:hAnsi="Arial" w:cs="Arial"/>
                      <w:sz w:val="28"/>
                      <w:szCs w:val="28"/>
                    </w:rPr>
                    <w:t>-)</w:t>
                  </w:r>
                  <w:r w:rsidRPr="00096C96">
                    <w:rPr>
                      <w:rFonts w:ascii="Arial" w:hAnsi="Arial" w:cs="Arial"/>
                      <w:sz w:val="24"/>
                      <w:szCs w:val="24"/>
                    </w:rPr>
                    <w:t xml:space="preserve">  </w:t>
                  </w:r>
                  <w:r w:rsidR="00096C96" w:rsidRPr="00592EDA">
                    <w:rPr>
                      <w:rFonts w:ascii="Arial" w:hAnsi="Arial" w:cs="Arial"/>
                      <w:sz w:val="24"/>
                      <w:szCs w:val="24"/>
                    </w:rPr>
                    <w:t>Aşağıda verilen kesirlerin devirli ondalık açılımlarını bulunuz.</w:t>
                  </w:r>
                </w:p>
                <w:p w14:paraId="432F6E26" w14:textId="77777777" w:rsidR="002C2CEB" w:rsidRPr="00096C96" w:rsidRDefault="00096C96" w:rsidP="00096C96">
                  <w:pPr>
                    <w:rPr>
                      <w:rFonts w:ascii="Arial" w:hAnsi="Arial" w:cs="Arial"/>
                    </w:rPr>
                  </w:pPr>
                  <w:r w:rsidRPr="00096C96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>a)</w:t>
                  </w:r>
                  <w:r w:rsidRPr="00096C96">
                    <w:rPr>
                      <w:rFonts w:ascii="Arial" w:hAnsi="Arial" w:cs="Arial"/>
                    </w:rPr>
                    <w:t xml:space="preserve"> </w:t>
                  </w:r>
                  <w:r w:rsidRPr="00096C96">
                    <w:rPr>
                      <w:rFonts w:ascii="Arial" w:hAnsi="Arial" w:cs="Arial"/>
                      <w:position w:val="-24"/>
                    </w:rPr>
                    <w:object w:dxaOrig="240" w:dyaOrig="630" w14:anchorId="136D9BAF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2pt;height:31.5pt">
                        <v:imagedata r:id="rId9" o:title=""/>
                      </v:shape>
                      <o:OLEObject Type="Embed" ProgID="Equation.DSMT4" ShapeID="_x0000_i1026" DrawAspect="Content" ObjectID="_1705140157" r:id="rId10"/>
                    </w:object>
                  </w:r>
                  <w:r w:rsidRPr="00096C96">
                    <w:rPr>
                      <w:rFonts w:ascii="Arial" w:hAnsi="Arial" w:cs="Arial"/>
                    </w:rPr>
                    <w:t>=</w:t>
                  </w:r>
                </w:p>
                <w:p w14:paraId="0DA18FE2" w14:textId="77777777" w:rsidR="00096C96" w:rsidRPr="00096C96" w:rsidRDefault="00096C96" w:rsidP="00096C96">
                  <w:pPr>
                    <w:rPr>
                      <w:rFonts w:ascii="Arial" w:hAnsi="Arial" w:cs="Arial"/>
                    </w:rPr>
                  </w:pPr>
                </w:p>
                <w:p w14:paraId="0A19900C" w14:textId="77777777" w:rsidR="00096C96" w:rsidRPr="00096C96" w:rsidRDefault="00096C96" w:rsidP="00096C96">
                  <w:pPr>
                    <w:rPr>
                      <w:rFonts w:ascii="Arial" w:hAnsi="Arial" w:cs="Arial"/>
                    </w:rPr>
                  </w:pPr>
                </w:p>
                <w:p w14:paraId="11B7BFA7" w14:textId="77777777" w:rsidR="00096C96" w:rsidRPr="00096C96" w:rsidRDefault="00096C96" w:rsidP="00096C96">
                  <w:pPr>
                    <w:rPr>
                      <w:rFonts w:ascii="Arial" w:hAnsi="Arial" w:cs="Arial"/>
                    </w:rPr>
                  </w:pPr>
                </w:p>
                <w:p w14:paraId="51403259" w14:textId="77777777" w:rsidR="00096C96" w:rsidRPr="00096C96" w:rsidRDefault="00096C96" w:rsidP="00096C96">
                  <w:pPr>
                    <w:rPr>
                      <w:rFonts w:ascii="Arial" w:hAnsi="Arial" w:cs="Arial"/>
                    </w:rPr>
                  </w:pPr>
                  <w:r w:rsidRPr="00096C96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>b)</w:t>
                  </w:r>
                  <w:r w:rsidRPr="00096C96">
                    <w:rPr>
                      <w:rFonts w:ascii="Arial" w:hAnsi="Arial" w:cs="Arial"/>
                    </w:rPr>
                    <w:t xml:space="preserve"> </w:t>
                  </w:r>
                  <w:r w:rsidRPr="00096C96">
                    <w:rPr>
                      <w:rFonts w:ascii="Arial" w:hAnsi="Arial" w:cs="Arial"/>
                      <w:position w:val="-24"/>
                    </w:rPr>
                    <w:object w:dxaOrig="240" w:dyaOrig="630" w14:anchorId="6EFA35C1">
                      <v:shape id="_x0000_i1028" type="#_x0000_t75" style="width:12pt;height:31.5pt">
                        <v:imagedata r:id="rId11" o:title=""/>
                      </v:shape>
                      <o:OLEObject Type="Embed" ProgID="Equation.DSMT4" ShapeID="_x0000_i1028" DrawAspect="Content" ObjectID="_1705140158" r:id="rId12"/>
                    </w:object>
                  </w:r>
                </w:p>
                <w:p w14:paraId="26D86184" w14:textId="77777777" w:rsidR="00096C96" w:rsidRDefault="00096C96" w:rsidP="00096C96">
                  <w:pPr>
                    <w:rPr>
                      <w:rFonts w:ascii="Times New Roman" w:hAnsi="Times New Roman" w:cs="Times New Roman"/>
                      <w:noProof/>
                      <w:sz w:val="28"/>
                      <w:szCs w:val="28"/>
                    </w:rPr>
                  </w:pPr>
                </w:p>
                <w:p w14:paraId="5621CEFB" w14:textId="77777777" w:rsidR="002C2CEB" w:rsidRPr="0007489B" w:rsidRDefault="002C2CEB" w:rsidP="002C2CE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8"/>
                      <w:szCs w:val="28"/>
                    </w:rPr>
                    <w:t xml:space="preserve">            </w:t>
                  </w:r>
                </w:p>
                <w:p w14:paraId="6A0E5EB4" w14:textId="77777777" w:rsidR="002C2CEB" w:rsidRPr="0007489B" w:rsidRDefault="002C2CEB" w:rsidP="002C2CE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14:paraId="44541255" w14:textId="77777777" w:rsidR="002C2CEB" w:rsidRPr="0007489B" w:rsidRDefault="002C2CEB" w:rsidP="002C2CE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14:paraId="685012C7" w14:textId="77777777" w:rsidR="002C2CEB" w:rsidRPr="0007489B" w:rsidRDefault="002C2CEB" w:rsidP="002C2CE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14:paraId="62ED5C92" w14:textId="77777777" w:rsidR="002C2CEB" w:rsidRPr="0007489B" w:rsidRDefault="002C2CEB" w:rsidP="002C2CE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14:paraId="470525AE" w14:textId="77777777" w:rsidR="002C2CEB" w:rsidRPr="0007489B" w:rsidRDefault="002C2CEB" w:rsidP="002C2CE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xbxContent>
            </v:textbox>
          </v:shape>
        </w:pict>
      </w:r>
    </w:p>
    <w:p w14:paraId="461AFB4B" w14:textId="77777777" w:rsidR="002C2CEB" w:rsidRDefault="00782DA4" w:rsidP="002C2CEB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 w14:anchorId="6E613DDC">
          <v:shape id="Metin Kutusu 6" o:spid="_x0000_s1029" type="#_x0000_t202" style="position:absolute;margin-left:-8.85pt;margin-top:15.85pt;width:278.25pt;height:180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" strokeweight="1pt">
            <v:stroke dashstyle="dash"/>
            <v:textbox>
              <w:txbxContent>
                <w:p w14:paraId="690C9248" w14:textId="77777777" w:rsidR="002C2CEB" w:rsidRPr="00414F2B" w:rsidRDefault="002C2CEB" w:rsidP="002C2CEB">
                  <w:r>
                    <w:rPr>
                      <w:rFonts w:ascii="Times New Roman" w:hAnsi="Times New Roman"/>
                      <w:b/>
                      <w:sz w:val="32"/>
                      <w:szCs w:val="32"/>
                    </w:rPr>
                    <w:t>3-</w:t>
                  </w:r>
                  <w:r w:rsidRPr="00D1753E">
                    <w:t xml:space="preserve"> </w:t>
                  </w:r>
                </w:p>
                <w:p w14:paraId="2254C2C1" w14:textId="77777777" w:rsidR="002C2CEB" w:rsidRDefault="002C2CEB" w:rsidP="002C2CEB">
                  <w:pPr>
                    <w:ind w:right="-170"/>
                    <w:rPr>
                      <w:rFonts w:ascii="Times New Roman" w:hAnsi="Times New Roman"/>
                      <w:b/>
                      <w:sz w:val="32"/>
                      <w:szCs w:val="32"/>
                    </w:rPr>
                  </w:pPr>
                  <w:r>
                    <w:object w:dxaOrig="13307" w:dyaOrig="6494" w14:anchorId="0FED1B43">
                      <v:shape id="_x0000_i1030" type="#_x0000_t75" style="width:249.75pt;height:121.5pt">
                        <v:imagedata r:id="rId13" o:title=""/>
                      </v:shape>
                      <o:OLEObject Type="Embed" ProgID="PBrush" ShapeID="_x0000_i1030" DrawAspect="Content" ObjectID="_1705140159" r:id="rId14"/>
                    </w:object>
                  </w:r>
                </w:p>
                <w:p w14:paraId="28C01D7D" w14:textId="77777777" w:rsidR="002C2CEB" w:rsidRDefault="002C2CEB" w:rsidP="002C2CEB">
                  <w:pPr>
                    <w:ind w:right="-170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  <w:p w14:paraId="6D3800CD" w14:textId="77777777" w:rsidR="002C2CEB" w:rsidRDefault="002C2CEB" w:rsidP="002C2CEB">
                  <w:pPr>
                    <w:pStyle w:val="ListeParagraf1"/>
                    <w:ind w:left="-218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 xml:space="preserve"> </w:t>
                  </w:r>
                </w:p>
                <w:p w14:paraId="1883A1C0" w14:textId="77777777" w:rsidR="002C2CEB" w:rsidRDefault="002C2CEB" w:rsidP="002C2CEB">
                  <w:pPr>
                    <w:pStyle w:val="ListeParagraf1"/>
                    <w:ind w:left="-218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</w:p>
                <w:p w14:paraId="0CE0FE2C" w14:textId="77777777" w:rsidR="002C2CEB" w:rsidRDefault="002C2CEB" w:rsidP="002C2CEB">
                  <w:pPr>
                    <w:pStyle w:val="ListeParagraf1"/>
                    <w:ind w:left="-218"/>
                  </w:pPr>
                </w:p>
                <w:p w14:paraId="2E839309" w14:textId="77777777" w:rsidR="002C2CEB" w:rsidRDefault="002C2CEB" w:rsidP="002C2CEB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  <w:p w14:paraId="08AC8AD4" w14:textId="77777777" w:rsidR="002C2CEB" w:rsidRPr="005E1CBD" w:rsidRDefault="002C2CEB" w:rsidP="002C2CE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5E56903A" w14:textId="77777777" w:rsidR="002C2CEB" w:rsidRPr="00F36985" w:rsidRDefault="002C2CEB" w:rsidP="002C2CEB">
                  <w:pPr>
                    <w:tabs>
                      <w:tab w:val="left" w:pos="6690"/>
                    </w:tabs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36985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</w:p>
                <w:p w14:paraId="39E7D72A" w14:textId="77777777" w:rsidR="002C2CEB" w:rsidRPr="001819E2" w:rsidRDefault="002C2CEB" w:rsidP="002C2CEB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  <w:p w14:paraId="0E3634C9" w14:textId="77777777" w:rsidR="002C2CEB" w:rsidRDefault="002C2CEB" w:rsidP="002C2CEB"/>
              </w:txbxContent>
            </v:textbox>
          </v:shape>
        </w:pict>
      </w:r>
    </w:p>
    <w:p w14:paraId="14273455" w14:textId="77777777" w:rsidR="002C2CEB" w:rsidRDefault="002C2CEB" w:rsidP="002C2CEB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3F0F4A51" w14:textId="77777777" w:rsidR="002C2CEB" w:rsidRDefault="002C2CEB" w:rsidP="002C2CEB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48A2CA0F" w14:textId="77777777" w:rsidR="002C2CEB" w:rsidRDefault="002C2CEB" w:rsidP="002C2CEB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82E89FA" w14:textId="77777777" w:rsidR="002C2CEB" w:rsidRDefault="002C2CEB" w:rsidP="002C2CEB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1C6FFE36" w14:textId="77777777" w:rsidR="002C2CEB" w:rsidRDefault="002C2CEB" w:rsidP="002C2CEB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0F780E8C" w14:textId="77777777" w:rsidR="002C2CEB" w:rsidRDefault="002C2CEB" w:rsidP="002C2CEB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0BD2DBCB" w14:textId="77777777" w:rsidR="002C2CEB" w:rsidRDefault="002C2CEB" w:rsidP="002C2CEB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3346A070" w14:textId="77777777" w:rsidR="002C2CEB" w:rsidRDefault="002C2CEB" w:rsidP="002C2CEB">
      <w:pPr>
        <w:tabs>
          <w:tab w:val="left" w:pos="360"/>
          <w:tab w:val="left" w:pos="1980"/>
        </w:tabs>
        <w:spacing w:after="0"/>
        <w:rPr>
          <w:rFonts w:ascii="Arial" w:hAnsi="Arial" w:cs="Arial"/>
          <w:b/>
          <w:sz w:val="24"/>
          <w:szCs w:val="24"/>
        </w:rPr>
      </w:pPr>
    </w:p>
    <w:p w14:paraId="3785AA2D" w14:textId="77777777" w:rsidR="002C2CEB" w:rsidRDefault="002C2CEB" w:rsidP="002C2CEB">
      <w:pPr>
        <w:tabs>
          <w:tab w:val="left" w:pos="360"/>
          <w:tab w:val="left" w:pos="1980"/>
        </w:tabs>
        <w:spacing w:after="0"/>
        <w:rPr>
          <w:rFonts w:ascii="Arial" w:hAnsi="Arial" w:cs="Arial"/>
          <w:b/>
          <w:sz w:val="24"/>
          <w:szCs w:val="24"/>
        </w:rPr>
      </w:pPr>
    </w:p>
    <w:p w14:paraId="1DDE50C0" w14:textId="77777777" w:rsidR="002C2CEB" w:rsidRDefault="002C2CEB" w:rsidP="002C2CEB">
      <w:pPr>
        <w:tabs>
          <w:tab w:val="left" w:pos="360"/>
          <w:tab w:val="left" w:pos="1980"/>
        </w:tabs>
        <w:spacing w:after="0"/>
        <w:rPr>
          <w:rFonts w:ascii="Arial" w:hAnsi="Arial" w:cs="Arial"/>
          <w:b/>
          <w:sz w:val="24"/>
          <w:szCs w:val="24"/>
        </w:rPr>
      </w:pPr>
    </w:p>
    <w:p w14:paraId="74CC8567" w14:textId="77777777" w:rsidR="002C2CEB" w:rsidRDefault="002C2CEB" w:rsidP="002C2CEB">
      <w:pPr>
        <w:tabs>
          <w:tab w:val="left" w:pos="360"/>
          <w:tab w:val="left" w:pos="1980"/>
        </w:tabs>
        <w:spacing w:after="0"/>
        <w:rPr>
          <w:rFonts w:ascii="Arial" w:hAnsi="Arial" w:cs="Arial"/>
          <w:b/>
          <w:sz w:val="24"/>
          <w:szCs w:val="24"/>
        </w:rPr>
      </w:pPr>
    </w:p>
    <w:p w14:paraId="6526AE56" w14:textId="77777777" w:rsidR="002C2CEB" w:rsidRDefault="002C2CEB" w:rsidP="002C2CEB">
      <w:pPr>
        <w:tabs>
          <w:tab w:val="left" w:pos="360"/>
          <w:tab w:val="left" w:pos="1980"/>
        </w:tabs>
        <w:spacing w:after="0"/>
        <w:rPr>
          <w:rFonts w:ascii="Arial" w:hAnsi="Arial" w:cs="Arial"/>
          <w:b/>
          <w:sz w:val="24"/>
          <w:szCs w:val="24"/>
        </w:rPr>
      </w:pPr>
    </w:p>
    <w:p w14:paraId="17FB0511" w14:textId="77777777" w:rsidR="002C2CEB" w:rsidRDefault="00782DA4" w:rsidP="002C2CEB">
      <w:pPr>
        <w:tabs>
          <w:tab w:val="left" w:pos="360"/>
          <w:tab w:val="left" w:pos="1980"/>
        </w:tabs>
        <w:spacing w:after="0"/>
        <w:rPr>
          <w:rFonts w:ascii="Arial" w:hAnsi="Arial" w:cs="Arial"/>
          <w:b/>
          <w:sz w:val="24"/>
          <w:szCs w:val="24"/>
        </w:rPr>
      </w:pPr>
      <w:r>
        <w:rPr>
          <w:noProof/>
        </w:rPr>
        <w:pict w14:anchorId="238F1E21">
          <v:shape id="Metin Kutusu 3" o:spid="_x0000_s1030" type="#_x0000_t202" style="position:absolute;margin-left:-8.65pt;margin-top:7.65pt;width:279.45pt;height:108.7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">
            <v:textbox>
              <w:txbxContent>
                <w:p w14:paraId="4FDDE003" w14:textId="77777777" w:rsidR="002C2CEB" w:rsidRPr="002C2CEB" w:rsidRDefault="002C2CEB" w:rsidP="002C2CEB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Arial" w:hAnsi="Arial" w:cs="Arial"/>
                    </w:rPr>
                  </w:pPr>
                  <w:r w:rsidRPr="009C6320">
                    <w:rPr>
                      <w:rFonts w:ascii="Times New Roman" w:hAnsi="Times New Roman"/>
                      <w:b/>
                      <w:sz w:val="28"/>
                      <w:szCs w:val="28"/>
                    </w:rPr>
                    <w:t>4</w:t>
                  </w:r>
                  <w:r>
                    <w:rPr>
                      <w:rFonts w:ascii="Times New Roman" w:hAnsi="Times New Roman"/>
                      <w:b/>
                      <w:sz w:val="28"/>
                      <w:szCs w:val="28"/>
                    </w:rPr>
                    <w:t xml:space="preserve">) </w:t>
                  </w:r>
                  <w:r w:rsidRPr="002C2CEB">
                    <w:rPr>
                      <w:rFonts w:ascii="Arial" w:hAnsi="Arial" w:cs="Arial"/>
                    </w:rPr>
                    <w:t xml:space="preserve">Mustafa Bey’e doktoru </w:t>
                  </w:r>
                  <w:r w:rsidR="00096C96">
                    <w:rPr>
                      <w:rFonts w:ascii="Arial" w:hAnsi="Arial" w:cs="Arial"/>
                    </w:rPr>
                    <w:t>9</w:t>
                  </w:r>
                  <w:r w:rsidRPr="002C2CEB">
                    <w:rPr>
                      <w:rFonts w:ascii="Arial" w:hAnsi="Arial" w:cs="Arial"/>
                    </w:rPr>
                    <w:t xml:space="preserve"> haftada </w:t>
                  </w:r>
                  <w:r w:rsidR="00096C96">
                    <w:rPr>
                      <w:rFonts w:ascii="Arial" w:hAnsi="Arial" w:cs="Arial"/>
                    </w:rPr>
                    <w:t>10</w:t>
                  </w:r>
                  <w:r w:rsidRPr="002C2CEB">
                    <w:rPr>
                      <w:rFonts w:ascii="Arial" w:hAnsi="Arial" w:cs="Arial"/>
                    </w:rPr>
                    <w:t xml:space="preserve"> kg vermesini söyledi. Mustafa Bey’in bir haftada kaç kilo vermesi</w:t>
                  </w:r>
                </w:p>
                <w:p w14:paraId="0DE7B579" w14:textId="77777777" w:rsidR="002C2CEB" w:rsidRPr="002C2CEB" w:rsidRDefault="002C2CEB" w:rsidP="002C2CEB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Arial" w:hAnsi="Arial" w:cs="Arial"/>
                    </w:rPr>
                  </w:pPr>
                  <w:proofErr w:type="gramStart"/>
                  <w:r w:rsidRPr="002C2CEB">
                    <w:rPr>
                      <w:rFonts w:ascii="Arial" w:hAnsi="Arial" w:cs="Arial"/>
                    </w:rPr>
                    <w:t>gerektiğini</w:t>
                  </w:r>
                  <w:proofErr w:type="gramEnd"/>
                  <w:r w:rsidRPr="002C2CEB">
                    <w:rPr>
                      <w:rFonts w:ascii="Arial" w:hAnsi="Arial" w:cs="Arial"/>
                    </w:rPr>
                    <w:t xml:space="preserve"> bulunuz.</w:t>
                  </w:r>
                </w:p>
                <w:p w14:paraId="0D29A965" w14:textId="77777777" w:rsidR="002C2CEB" w:rsidRPr="002C2CEB" w:rsidRDefault="002C2CEB" w:rsidP="002C2CEB">
                  <w:pPr>
                    <w:rPr>
                      <w:rFonts w:ascii="Arial" w:hAnsi="Arial" w:cs="Arial"/>
                    </w:rPr>
                  </w:pPr>
                </w:p>
                <w:p w14:paraId="12543148" w14:textId="77777777" w:rsidR="002C2CEB" w:rsidRDefault="002C2CEB" w:rsidP="002C2CEB"/>
                <w:p w14:paraId="42F3435D" w14:textId="77777777" w:rsidR="002C2CEB" w:rsidRDefault="002C2CEB" w:rsidP="002C2CEB"/>
                <w:p w14:paraId="096C2712" w14:textId="77777777" w:rsidR="002C2CEB" w:rsidRDefault="002C2CEB" w:rsidP="002C2CEB"/>
                <w:p w14:paraId="1523A0AE" w14:textId="77777777" w:rsidR="002C2CEB" w:rsidRDefault="002C2CEB" w:rsidP="002C2CEB"/>
                <w:p w14:paraId="12D7DD19" w14:textId="77777777" w:rsidR="002C2CEB" w:rsidRDefault="002C2CEB" w:rsidP="002C2CEB"/>
              </w:txbxContent>
            </v:textbox>
          </v:shape>
        </w:pict>
      </w:r>
    </w:p>
    <w:p w14:paraId="13FE1F44" w14:textId="77777777" w:rsidR="002C2CEB" w:rsidRDefault="002C2CEB" w:rsidP="002C2CEB">
      <w:pPr>
        <w:tabs>
          <w:tab w:val="left" w:pos="360"/>
          <w:tab w:val="left" w:pos="1980"/>
        </w:tabs>
        <w:spacing w:after="0"/>
        <w:rPr>
          <w:rFonts w:ascii="Arial" w:hAnsi="Arial" w:cs="Arial"/>
          <w:b/>
          <w:sz w:val="24"/>
          <w:szCs w:val="24"/>
        </w:rPr>
      </w:pPr>
    </w:p>
    <w:p w14:paraId="17022F20" w14:textId="77777777" w:rsidR="002C2CEB" w:rsidRDefault="002C2CEB" w:rsidP="002C2CEB">
      <w:pPr>
        <w:tabs>
          <w:tab w:val="left" w:pos="360"/>
          <w:tab w:val="left" w:pos="1980"/>
        </w:tabs>
        <w:spacing w:after="0"/>
        <w:rPr>
          <w:rFonts w:ascii="Arial" w:hAnsi="Arial" w:cs="Arial"/>
          <w:b/>
          <w:sz w:val="24"/>
          <w:szCs w:val="24"/>
        </w:rPr>
      </w:pPr>
    </w:p>
    <w:p w14:paraId="49D693AD" w14:textId="77777777" w:rsidR="002C2CEB" w:rsidRDefault="002C2CEB" w:rsidP="002C2CEB">
      <w:pPr>
        <w:tabs>
          <w:tab w:val="left" w:pos="360"/>
          <w:tab w:val="left" w:pos="1980"/>
        </w:tabs>
        <w:spacing w:after="0"/>
        <w:rPr>
          <w:rFonts w:ascii="Arial" w:hAnsi="Arial" w:cs="Arial"/>
          <w:b/>
          <w:sz w:val="24"/>
          <w:szCs w:val="24"/>
        </w:rPr>
      </w:pPr>
    </w:p>
    <w:p w14:paraId="47EC1E67" w14:textId="77777777" w:rsidR="002C2CEB" w:rsidRDefault="002C2CEB" w:rsidP="002C2CEB">
      <w:pPr>
        <w:tabs>
          <w:tab w:val="left" w:pos="360"/>
          <w:tab w:val="left" w:pos="1980"/>
        </w:tabs>
        <w:spacing w:after="0"/>
        <w:rPr>
          <w:rFonts w:ascii="Arial" w:hAnsi="Arial" w:cs="Arial"/>
          <w:b/>
          <w:sz w:val="24"/>
          <w:szCs w:val="24"/>
        </w:rPr>
      </w:pPr>
    </w:p>
    <w:p w14:paraId="485724FE" w14:textId="77777777" w:rsidR="002C2CEB" w:rsidRDefault="002C2CEB" w:rsidP="002C2CEB">
      <w:pPr>
        <w:tabs>
          <w:tab w:val="left" w:pos="360"/>
          <w:tab w:val="left" w:pos="1980"/>
        </w:tabs>
        <w:spacing w:after="0"/>
        <w:rPr>
          <w:rFonts w:ascii="Arial" w:hAnsi="Arial" w:cs="Arial"/>
          <w:b/>
          <w:sz w:val="24"/>
          <w:szCs w:val="24"/>
        </w:rPr>
      </w:pPr>
    </w:p>
    <w:p w14:paraId="5232FA5E" w14:textId="77777777" w:rsidR="002C2CEB" w:rsidRDefault="002C2CEB" w:rsidP="002C2CEB">
      <w:pPr>
        <w:tabs>
          <w:tab w:val="left" w:pos="360"/>
          <w:tab w:val="left" w:pos="1980"/>
        </w:tabs>
        <w:spacing w:after="0"/>
        <w:rPr>
          <w:rFonts w:ascii="Arial" w:hAnsi="Arial" w:cs="Arial"/>
          <w:b/>
          <w:sz w:val="24"/>
          <w:szCs w:val="24"/>
        </w:rPr>
      </w:pPr>
    </w:p>
    <w:p w14:paraId="08BBB6AD" w14:textId="77777777" w:rsidR="002C2CEB" w:rsidRDefault="002C2CEB" w:rsidP="002C2CEB">
      <w:pPr>
        <w:tabs>
          <w:tab w:val="left" w:pos="360"/>
          <w:tab w:val="left" w:pos="1980"/>
        </w:tabs>
        <w:spacing w:after="0"/>
        <w:rPr>
          <w:rFonts w:ascii="Arial" w:hAnsi="Arial" w:cs="Arial"/>
          <w:b/>
          <w:sz w:val="24"/>
          <w:szCs w:val="24"/>
        </w:rPr>
      </w:pPr>
    </w:p>
    <w:p w14:paraId="245BCC1D" w14:textId="77777777" w:rsidR="002C2CEB" w:rsidRDefault="002C2CEB" w:rsidP="002C2CEB">
      <w:pPr>
        <w:tabs>
          <w:tab w:val="left" w:pos="360"/>
          <w:tab w:val="left" w:pos="1980"/>
        </w:tabs>
        <w:spacing w:after="0"/>
        <w:rPr>
          <w:rFonts w:ascii="Arial" w:hAnsi="Arial" w:cs="Arial"/>
          <w:b/>
          <w:sz w:val="24"/>
          <w:szCs w:val="24"/>
        </w:rPr>
      </w:pPr>
    </w:p>
    <w:tbl>
      <w:tblPr>
        <w:tblStyle w:val="TabloKlavuzu"/>
        <w:tblpPr w:leftFromText="141" w:rightFromText="141" w:vertAnchor="text" w:horzAnchor="margin" w:tblpY="13"/>
        <w:tblW w:w="0" w:type="auto"/>
        <w:tblLayout w:type="fixed"/>
        <w:tblLook w:val="04A0" w:firstRow="1" w:lastRow="0" w:firstColumn="1" w:lastColumn="0" w:noHBand="0" w:noVBand="1"/>
      </w:tblPr>
      <w:tblGrid>
        <w:gridCol w:w="5495"/>
        <w:gridCol w:w="5493"/>
      </w:tblGrid>
      <w:tr w:rsidR="002C2CEB" w14:paraId="205373FD" w14:textId="77777777" w:rsidTr="00F60B88">
        <w:tc>
          <w:tcPr>
            <w:tcW w:w="5495" w:type="dxa"/>
          </w:tcPr>
          <w:p w14:paraId="70B23007" w14:textId="32F07CA9" w:rsidR="002C2CEB" w:rsidRPr="00F93F7E" w:rsidRDefault="002C2CEB" w:rsidP="00F93F7E">
            <w:pPr>
              <w:jc w:val="both"/>
              <w:rPr>
                <w:rFonts w:ascii="Arial" w:hAnsi="Arial" w:cs="Arial"/>
                <w:b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6</w:t>
            </w:r>
            <w:r w:rsidRPr="00F93F7E">
              <w:rPr>
                <w:rFonts w:ascii="Arial" w:hAnsi="Arial" w:cs="Arial"/>
                <w:b/>
              </w:rPr>
              <w:t xml:space="preserve">-)   </w:t>
            </w:r>
            <w:r w:rsidR="00F93F7E" w:rsidRPr="00F93F7E">
              <w:rPr>
                <w:rFonts w:ascii="Arial" w:hAnsi="Arial" w:cs="Arial"/>
              </w:rPr>
              <w:t xml:space="preserve">Aşağıdakilerden hangisi </w:t>
            </w:r>
            <w:r w:rsidR="00782DA4">
              <w:rPr>
                <w:rFonts w:eastAsiaTheme="minorHAnsi"/>
                <w:position w:val="-24"/>
                <w:lang w:eastAsia="en-US"/>
              </w:rPr>
              <w:pict w14:anchorId="4C31F0D2">
                <v:shape id="_x0000_i1031" type="#_x0000_t75" style="width:10.5pt;height:31.5pt">
                  <v:imagedata r:id="rId15" o:title=""/>
                </v:shape>
              </w:pict>
            </w:r>
            <w:r w:rsidR="00F93F7E" w:rsidRPr="00F93F7E">
              <w:rPr>
                <w:rFonts w:ascii="Arial" w:hAnsi="Arial" w:cs="Arial"/>
              </w:rPr>
              <w:t xml:space="preserve"> kesrinin devirli ondalık gösterimidir?</w:t>
            </w:r>
          </w:p>
          <w:p w14:paraId="7EE95EEC" w14:textId="77777777" w:rsidR="002C2CEB" w:rsidRDefault="002C2CEB" w:rsidP="00F60B88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59EB709B" w14:textId="27E83EC3" w:rsidR="00F93F7E" w:rsidRPr="008516BB" w:rsidRDefault="00F93F7E" w:rsidP="00F60B88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</w:rPr>
              <w:t xml:space="preserve">  </w:t>
            </w:r>
            <w:r w:rsidRPr="008516BB">
              <w:rPr>
                <w:rFonts w:ascii="Arial" w:hAnsi="Arial" w:cs="Arial"/>
                <w:b/>
                <w:sz w:val="24"/>
                <w:szCs w:val="24"/>
              </w:rPr>
              <w:t xml:space="preserve">A) </w:t>
            </w:r>
            <w:r w:rsidR="00782DA4">
              <w:rPr>
                <w:rFonts w:eastAsiaTheme="minorHAnsi"/>
                <w:position w:val="-10"/>
                <w:sz w:val="24"/>
                <w:szCs w:val="24"/>
                <w:lang w:eastAsia="en-US"/>
              </w:rPr>
              <w:pict w14:anchorId="53EC3634">
                <v:shape id="_x0000_i1032" type="#_x0000_t75" style="width:18.75pt;height:18.75pt">
                  <v:imagedata r:id="rId16" o:title=""/>
                </v:shape>
              </w:pict>
            </w:r>
            <w:r w:rsidRPr="008516BB">
              <w:rPr>
                <w:sz w:val="24"/>
                <w:szCs w:val="24"/>
              </w:rPr>
              <w:t xml:space="preserve">     </w:t>
            </w:r>
            <w:r w:rsidR="008516BB">
              <w:rPr>
                <w:sz w:val="24"/>
                <w:szCs w:val="24"/>
              </w:rPr>
              <w:t xml:space="preserve">  </w:t>
            </w:r>
            <w:r w:rsidRPr="008516BB">
              <w:rPr>
                <w:sz w:val="24"/>
                <w:szCs w:val="24"/>
              </w:rPr>
              <w:t xml:space="preserve">  </w:t>
            </w:r>
            <w:r w:rsidRPr="008516BB">
              <w:rPr>
                <w:rFonts w:ascii="Arial" w:hAnsi="Arial" w:cs="Arial"/>
                <w:b/>
                <w:sz w:val="24"/>
                <w:szCs w:val="24"/>
              </w:rPr>
              <w:t xml:space="preserve">B) </w:t>
            </w:r>
            <w:r w:rsidR="00782DA4">
              <w:rPr>
                <w:rFonts w:eastAsiaTheme="minorHAnsi"/>
                <w:position w:val="-10"/>
                <w:sz w:val="24"/>
                <w:szCs w:val="24"/>
                <w:lang w:eastAsia="en-US"/>
              </w:rPr>
              <w:pict w14:anchorId="75FF9E16">
                <v:shape id="_x0000_i1033" type="#_x0000_t75" style="width:24pt;height:18.75pt">
                  <v:imagedata r:id="rId17" o:title=""/>
                </v:shape>
              </w:pict>
            </w:r>
            <w:r w:rsidRPr="008516BB">
              <w:rPr>
                <w:sz w:val="24"/>
                <w:szCs w:val="24"/>
              </w:rPr>
              <w:t xml:space="preserve">       </w:t>
            </w:r>
            <w:r w:rsidRPr="008516BB">
              <w:rPr>
                <w:rFonts w:ascii="Arial" w:hAnsi="Arial" w:cs="Arial"/>
                <w:b/>
                <w:sz w:val="24"/>
                <w:szCs w:val="24"/>
              </w:rPr>
              <w:t xml:space="preserve">C)  </w:t>
            </w:r>
            <w:r w:rsidR="00782DA4">
              <w:rPr>
                <w:rFonts w:eastAsiaTheme="minorHAnsi"/>
                <w:position w:val="-10"/>
                <w:sz w:val="24"/>
                <w:szCs w:val="24"/>
                <w:lang w:eastAsia="en-US"/>
              </w:rPr>
              <w:pict w14:anchorId="0A54A25E">
                <v:shape id="_x0000_i1034" type="#_x0000_t75" style="width:24pt;height:18.75pt">
                  <v:imagedata r:id="rId18" o:title=""/>
                </v:shape>
              </w:pict>
            </w:r>
            <w:r w:rsidRPr="008516BB">
              <w:rPr>
                <w:sz w:val="24"/>
                <w:szCs w:val="24"/>
              </w:rPr>
              <w:t xml:space="preserve"> </w:t>
            </w:r>
            <w:r w:rsidR="008516BB">
              <w:rPr>
                <w:sz w:val="24"/>
                <w:szCs w:val="24"/>
              </w:rPr>
              <w:t xml:space="preserve">       </w:t>
            </w:r>
            <w:r w:rsidRPr="008516BB">
              <w:rPr>
                <w:rFonts w:ascii="Arial" w:hAnsi="Arial" w:cs="Arial"/>
                <w:b/>
                <w:sz w:val="24"/>
                <w:szCs w:val="24"/>
              </w:rPr>
              <w:t xml:space="preserve">D)      </w:t>
            </w:r>
            <w:r w:rsidR="00782DA4">
              <w:rPr>
                <w:rFonts w:eastAsiaTheme="minorHAnsi"/>
                <w:position w:val="-10"/>
                <w:sz w:val="24"/>
                <w:szCs w:val="24"/>
                <w:lang w:eastAsia="en-US"/>
              </w:rPr>
              <w:pict w14:anchorId="03E8D963">
                <v:shape id="_x0000_i1035" type="#_x0000_t75" style="width:24pt;height:18.75pt">
                  <v:imagedata r:id="rId19" o:title=""/>
                </v:shape>
              </w:pict>
            </w:r>
          </w:p>
          <w:p w14:paraId="384BC14D" w14:textId="77777777" w:rsidR="002C2CEB" w:rsidRPr="00C26720" w:rsidRDefault="002C2CEB" w:rsidP="00F60B88">
            <w:pPr>
              <w:rPr>
                <w:b/>
                <w:noProof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</w:p>
          <w:p w14:paraId="4D437C64" w14:textId="77777777" w:rsidR="002C2CEB" w:rsidRPr="001A62E3" w:rsidRDefault="002C2CEB" w:rsidP="00F60B88">
            <w:pPr>
              <w:ind w:left="14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3107E4DE" w14:textId="77777777" w:rsidR="002C2CEB" w:rsidRDefault="002C2CEB" w:rsidP="00F60B88">
            <w:pPr>
              <w:pStyle w:val="ListeParagraf"/>
              <w:ind w:left="36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</w:p>
          <w:p w14:paraId="16E3D8A4" w14:textId="77777777" w:rsidR="002C2CEB" w:rsidRDefault="002C2CEB" w:rsidP="00F60B88">
            <w:pPr>
              <w:rPr>
                <w:rFonts w:ascii="Times New Roman" w:hAnsi="Times New Roman" w:cs="Times New Roman"/>
                <w:b/>
                <w:noProof/>
                <w:sz w:val="32"/>
                <w:szCs w:val="32"/>
              </w:rPr>
            </w:pPr>
          </w:p>
          <w:p w14:paraId="3DFAC3B3" w14:textId="77777777" w:rsidR="002C2CEB" w:rsidRPr="00E66404" w:rsidRDefault="002C2CEB" w:rsidP="00F60B88">
            <w:pPr>
              <w:rPr>
                <w:rFonts w:ascii="Times New Roman" w:hAnsi="Times New Roman" w:cs="Times New Roman"/>
                <w:b/>
                <w:noProof/>
                <w:sz w:val="32"/>
                <w:szCs w:val="32"/>
              </w:rPr>
            </w:pPr>
          </w:p>
        </w:tc>
        <w:tc>
          <w:tcPr>
            <w:tcW w:w="5493" w:type="dxa"/>
          </w:tcPr>
          <w:p w14:paraId="583285BD" w14:textId="3614E714" w:rsidR="00B851A5" w:rsidRPr="005E0A00" w:rsidRDefault="002C2CEB" w:rsidP="005E0A00">
            <w:pPr>
              <w:rPr>
                <w:rFonts w:ascii="Arial" w:hAnsi="Arial" w:cs="Arial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7-</w:t>
            </w:r>
            <w:r w:rsidRPr="00D7287C">
              <w:rPr>
                <w:rFonts w:ascii="Times New Roman" w:hAnsi="Times New Roman" w:cs="Times New Roman"/>
                <w:b/>
                <w:sz w:val="32"/>
                <w:szCs w:val="32"/>
              </w:rPr>
              <w:t>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B851A5">
              <w:rPr>
                <w:rFonts w:ascii="Times New Roman" w:hAnsi="Times New Roman" w:cs="Times New Roman"/>
                <w:b/>
                <w:sz w:val="24"/>
                <w:szCs w:val="24"/>
              </w:rPr>
              <w:t>ÖRNEK:</w:t>
            </w:r>
            <w:r w:rsidR="005E0A0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B851A5" w:rsidRPr="005E0A00">
              <w:rPr>
                <w:rFonts w:ascii="Arial" w:hAnsi="Arial" w:cs="Arial"/>
                <w:sz w:val="20"/>
                <w:szCs w:val="20"/>
              </w:rPr>
              <w:t xml:space="preserve">12,758 = (1 x 10) + (2 x 1) + (7 x </w:t>
            </w:r>
            <w:r w:rsidR="00782DA4">
              <w:rPr>
                <w:rFonts w:ascii="Arial" w:eastAsiaTheme="minorHAnsi" w:hAnsi="Arial" w:cs="Arial"/>
                <w:position w:val="-24"/>
                <w:lang w:eastAsia="en-US"/>
              </w:rPr>
              <w:pict w14:anchorId="3FE7AE42">
                <v:shape id="_x0000_i1036" type="#_x0000_t75" style="width:16.5pt;height:31.5pt">
                  <v:imagedata r:id="rId20" o:title=""/>
                </v:shape>
              </w:pict>
            </w:r>
            <w:r w:rsidR="00B851A5" w:rsidRPr="005E0A00">
              <w:rPr>
                <w:rFonts w:ascii="Arial" w:hAnsi="Arial" w:cs="Arial"/>
              </w:rPr>
              <w:t>)</w:t>
            </w:r>
            <w:r w:rsidR="00B851A5" w:rsidRPr="005E0A00">
              <w:rPr>
                <w:rFonts w:ascii="Arial" w:hAnsi="Arial" w:cs="Arial"/>
                <w:sz w:val="20"/>
                <w:szCs w:val="20"/>
              </w:rPr>
              <w:t xml:space="preserve"> + </w:t>
            </w:r>
            <w:proofErr w:type="gramStart"/>
            <w:r w:rsidR="005E0A00">
              <w:rPr>
                <w:rFonts w:ascii="Arial" w:hAnsi="Arial" w:cs="Arial"/>
                <w:sz w:val="20"/>
                <w:szCs w:val="20"/>
              </w:rPr>
              <w:t xml:space="preserve">   </w:t>
            </w:r>
            <w:r w:rsidR="00B851A5" w:rsidRPr="005E0A00">
              <w:rPr>
                <w:rFonts w:ascii="Arial" w:hAnsi="Arial" w:cs="Arial"/>
                <w:sz w:val="20"/>
                <w:szCs w:val="20"/>
              </w:rPr>
              <w:t>(</w:t>
            </w:r>
            <w:proofErr w:type="gramEnd"/>
            <w:r w:rsidR="00B851A5" w:rsidRPr="005E0A00">
              <w:rPr>
                <w:rFonts w:ascii="Arial" w:hAnsi="Arial" w:cs="Arial"/>
                <w:sz w:val="20"/>
                <w:szCs w:val="20"/>
              </w:rPr>
              <w:t xml:space="preserve">5 x </w:t>
            </w:r>
            <w:r w:rsidR="00782DA4">
              <w:rPr>
                <w:rFonts w:ascii="Arial" w:eastAsiaTheme="minorHAnsi" w:hAnsi="Arial" w:cs="Arial"/>
                <w:position w:val="-24"/>
                <w:lang w:eastAsia="en-US"/>
              </w:rPr>
              <w:pict w14:anchorId="7F92A6C1">
                <v:shape id="_x0000_i1037" type="#_x0000_t75" style="width:21.75pt;height:31.5pt">
                  <v:imagedata r:id="rId21" o:title=""/>
                </v:shape>
              </w:pict>
            </w:r>
            <w:r w:rsidR="00B851A5" w:rsidRPr="005E0A00">
              <w:rPr>
                <w:rFonts w:ascii="Arial" w:hAnsi="Arial" w:cs="Arial"/>
                <w:sz w:val="20"/>
                <w:szCs w:val="20"/>
              </w:rPr>
              <w:t xml:space="preserve"> ) + (8 x </w:t>
            </w:r>
            <w:r w:rsidR="00782DA4">
              <w:rPr>
                <w:rFonts w:ascii="Arial" w:eastAsiaTheme="minorHAnsi" w:hAnsi="Arial" w:cs="Arial"/>
                <w:position w:val="-24"/>
                <w:lang w:eastAsia="en-US"/>
              </w:rPr>
              <w:pict w14:anchorId="294F9AE7">
                <v:shape id="_x0000_i1038" type="#_x0000_t75" style="width:27.75pt;height:31.5pt">
                  <v:imagedata r:id="rId22" o:title=""/>
                </v:shape>
              </w:pict>
            </w:r>
            <w:r w:rsidR="00B851A5" w:rsidRPr="005E0A00">
              <w:rPr>
                <w:rFonts w:ascii="Arial" w:hAnsi="Arial" w:cs="Arial"/>
              </w:rPr>
              <w:t>)</w:t>
            </w:r>
          </w:p>
          <w:p w14:paraId="25418A17" w14:textId="77777777" w:rsidR="00B851A5" w:rsidRPr="008516BB" w:rsidRDefault="00B851A5" w:rsidP="00B851A5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8516BB">
              <w:rPr>
                <w:rFonts w:ascii="Arial" w:hAnsi="Arial" w:cs="Arial"/>
              </w:rPr>
              <w:t xml:space="preserve">Aşağıdaki </w:t>
            </w:r>
            <w:r w:rsidR="005E0A00" w:rsidRPr="008516BB">
              <w:rPr>
                <w:rFonts w:ascii="Arial" w:hAnsi="Arial" w:cs="Arial"/>
              </w:rPr>
              <w:t xml:space="preserve">  </w:t>
            </w:r>
            <w:r w:rsidRPr="008516BB">
              <w:rPr>
                <w:rFonts w:ascii="Arial" w:hAnsi="Arial" w:cs="Arial"/>
              </w:rPr>
              <w:t xml:space="preserve">ondalıklı </w:t>
            </w:r>
            <w:r w:rsidR="005E0A00" w:rsidRPr="008516BB">
              <w:rPr>
                <w:rFonts w:ascii="Arial" w:hAnsi="Arial" w:cs="Arial"/>
              </w:rPr>
              <w:t xml:space="preserve">  </w:t>
            </w:r>
            <w:r w:rsidRPr="008516BB">
              <w:rPr>
                <w:rFonts w:ascii="Arial" w:hAnsi="Arial" w:cs="Arial"/>
              </w:rPr>
              <w:t xml:space="preserve">sayıyı </w:t>
            </w:r>
            <w:r w:rsidR="005E0A00" w:rsidRPr="008516BB">
              <w:rPr>
                <w:rFonts w:ascii="Arial" w:hAnsi="Arial" w:cs="Arial"/>
              </w:rPr>
              <w:t xml:space="preserve">  </w:t>
            </w:r>
            <w:r w:rsidRPr="008516BB">
              <w:rPr>
                <w:rFonts w:ascii="Arial" w:hAnsi="Arial" w:cs="Arial"/>
              </w:rPr>
              <w:t>örneğe uygun şekilde çözümleyiniz.</w:t>
            </w:r>
          </w:p>
          <w:p w14:paraId="5E5B5372" w14:textId="77777777" w:rsidR="005E0A00" w:rsidRPr="005E0A00" w:rsidRDefault="005E0A00" w:rsidP="00B851A5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</w:p>
          <w:p w14:paraId="709D1401" w14:textId="77777777" w:rsidR="00B851A5" w:rsidRPr="00F541FC" w:rsidRDefault="00B851A5" w:rsidP="00B851A5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F541FC">
              <w:rPr>
                <w:rFonts w:ascii="Arial" w:hAnsi="Arial" w:cs="Arial"/>
                <w:sz w:val="24"/>
                <w:szCs w:val="24"/>
              </w:rPr>
              <w:t>25,954 =</w:t>
            </w:r>
          </w:p>
          <w:p w14:paraId="5515512A" w14:textId="77777777" w:rsidR="002C2CEB" w:rsidRPr="00FB299E" w:rsidRDefault="002C2CEB" w:rsidP="00F60B88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14:paraId="2DD79A31" w14:textId="77777777" w:rsidR="002C2CEB" w:rsidRDefault="002C2CEB" w:rsidP="00F60B8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3430CC9" w14:textId="77777777" w:rsidR="002C2CEB" w:rsidRDefault="002C2CEB" w:rsidP="00F60B88">
            <w:pPr>
              <w:pStyle w:val="Default"/>
              <w:ind w:left="284" w:hanging="284"/>
              <w:rPr>
                <w:rFonts w:asciiTheme="minorHAnsi" w:hAnsiTheme="minorHAnsi" w:cs="Arial"/>
                <w:szCs w:val="20"/>
              </w:rPr>
            </w:pPr>
            <w:r>
              <w:rPr>
                <w:rFonts w:asciiTheme="minorHAnsi" w:hAnsiTheme="minorHAnsi" w:cs="Arial"/>
                <w:szCs w:val="20"/>
              </w:rPr>
              <w:t xml:space="preserve">      </w:t>
            </w:r>
          </w:p>
          <w:p w14:paraId="7E4E63B1" w14:textId="77777777" w:rsidR="002C2CEB" w:rsidRPr="00C26720" w:rsidRDefault="002C2CEB" w:rsidP="00F60B88">
            <w:pPr>
              <w:pStyle w:val="Default"/>
              <w:rPr>
                <w:b/>
                <w:noProof/>
                <w:sz w:val="28"/>
                <w:szCs w:val="28"/>
              </w:rPr>
            </w:pPr>
          </w:p>
        </w:tc>
      </w:tr>
      <w:tr w:rsidR="002C2CEB" w14:paraId="06FD86D5" w14:textId="77777777" w:rsidTr="00F60B88">
        <w:trPr>
          <w:trHeight w:val="3754"/>
        </w:trPr>
        <w:tc>
          <w:tcPr>
            <w:tcW w:w="5495" w:type="dxa"/>
          </w:tcPr>
          <w:p w14:paraId="3C957FF6" w14:textId="43FDDAAE" w:rsidR="00F17CAD" w:rsidRPr="005E0A00" w:rsidRDefault="002C2CEB" w:rsidP="00F17CAD">
            <w:pPr>
              <w:rPr>
                <w:rFonts w:ascii="Arial" w:hAnsi="Arial" w:cs="Arial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8-</w:t>
            </w:r>
            <w:r w:rsidRPr="001D41E1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  <w:r w:rsidRPr="005B413B"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br/>
            </w:r>
            <w:proofErr w:type="gramStart"/>
            <w:r w:rsidR="00F17CAD">
              <w:rPr>
                <w:rFonts w:ascii="Arial" w:hAnsi="Arial" w:cs="Arial"/>
                <w:sz w:val="20"/>
                <w:szCs w:val="20"/>
              </w:rPr>
              <w:t>A</w:t>
            </w:r>
            <w:r w:rsidR="00BA7BB4">
              <w:rPr>
                <w:rFonts w:ascii="Arial" w:hAnsi="Arial" w:cs="Arial"/>
                <w:sz w:val="20"/>
                <w:szCs w:val="20"/>
              </w:rPr>
              <w:t>,</w:t>
            </w:r>
            <w:r w:rsidR="00F17CAD">
              <w:rPr>
                <w:rFonts w:ascii="Arial" w:hAnsi="Arial" w:cs="Arial"/>
                <w:sz w:val="20"/>
                <w:szCs w:val="20"/>
              </w:rPr>
              <w:t>BCD</w:t>
            </w:r>
            <w:proofErr w:type="gramEnd"/>
            <w:r w:rsidR="00F17CAD" w:rsidRPr="005E0A00">
              <w:rPr>
                <w:rFonts w:ascii="Arial" w:hAnsi="Arial" w:cs="Arial"/>
                <w:sz w:val="20"/>
                <w:szCs w:val="20"/>
              </w:rPr>
              <w:t xml:space="preserve"> = (</w:t>
            </w:r>
            <w:r w:rsidR="00BA7BB4">
              <w:rPr>
                <w:rFonts w:ascii="Arial" w:hAnsi="Arial" w:cs="Arial"/>
                <w:sz w:val="20"/>
                <w:szCs w:val="20"/>
              </w:rPr>
              <w:t>5</w:t>
            </w:r>
            <w:r w:rsidR="00F17CAD" w:rsidRPr="005E0A00">
              <w:rPr>
                <w:rFonts w:ascii="Arial" w:hAnsi="Arial" w:cs="Arial"/>
                <w:sz w:val="20"/>
                <w:szCs w:val="20"/>
              </w:rPr>
              <w:t xml:space="preserve"> x 1) +  + (</w:t>
            </w:r>
            <w:r w:rsidR="00BA7BB4">
              <w:rPr>
                <w:rFonts w:ascii="Arial" w:hAnsi="Arial" w:cs="Arial"/>
                <w:sz w:val="20"/>
                <w:szCs w:val="20"/>
              </w:rPr>
              <w:t>4</w:t>
            </w:r>
            <w:r w:rsidR="00F17CAD" w:rsidRPr="005E0A00">
              <w:rPr>
                <w:rFonts w:ascii="Arial" w:hAnsi="Arial" w:cs="Arial"/>
                <w:sz w:val="20"/>
                <w:szCs w:val="20"/>
              </w:rPr>
              <w:t xml:space="preserve"> x </w:t>
            </w:r>
            <w:r w:rsidR="00782DA4">
              <w:rPr>
                <w:rFonts w:ascii="Arial" w:eastAsiaTheme="minorHAnsi" w:hAnsi="Arial" w:cs="Arial"/>
                <w:position w:val="-24"/>
                <w:lang w:eastAsia="en-US"/>
              </w:rPr>
              <w:pict w14:anchorId="44D895F6">
                <v:shape id="_x0000_i1039" type="#_x0000_t75" style="width:16.5pt;height:31.5pt">
                  <v:imagedata r:id="rId20" o:title=""/>
                </v:shape>
              </w:pict>
            </w:r>
            <w:r w:rsidR="00F17CAD" w:rsidRPr="005E0A00">
              <w:rPr>
                <w:rFonts w:ascii="Arial" w:hAnsi="Arial" w:cs="Arial"/>
              </w:rPr>
              <w:t>)</w:t>
            </w:r>
            <w:r w:rsidR="00F17CAD" w:rsidRPr="005E0A00">
              <w:rPr>
                <w:rFonts w:ascii="Arial" w:hAnsi="Arial" w:cs="Arial"/>
                <w:sz w:val="20"/>
                <w:szCs w:val="20"/>
              </w:rPr>
              <w:t xml:space="preserve"> + </w:t>
            </w:r>
            <w:r w:rsidR="00F17CAD">
              <w:rPr>
                <w:rFonts w:ascii="Arial" w:hAnsi="Arial" w:cs="Arial"/>
                <w:sz w:val="20"/>
                <w:szCs w:val="20"/>
              </w:rPr>
              <w:t xml:space="preserve">   </w:t>
            </w:r>
            <w:r w:rsidR="00F17CAD" w:rsidRPr="005E0A00">
              <w:rPr>
                <w:rFonts w:ascii="Arial" w:hAnsi="Arial" w:cs="Arial"/>
                <w:sz w:val="20"/>
                <w:szCs w:val="20"/>
              </w:rPr>
              <w:t xml:space="preserve">(5 x </w:t>
            </w:r>
            <w:r w:rsidR="00782DA4">
              <w:rPr>
                <w:rFonts w:ascii="Arial" w:eastAsiaTheme="minorHAnsi" w:hAnsi="Arial" w:cs="Arial"/>
                <w:position w:val="-24"/>
                <w:lang w:eastAsia="en-US"/>
              </w:rPr>
              <w:pict w14:anchorId="3E1C9BD1">
                <v:shape id="_x0000_i1040" type="#_x0000_t75" style="width:21.75pt;height:31.5pt">
                  <v:imagedata r:id="rId21" o:title=""/>
                </v:shape>
              </w:pict>
            </w:r>
            <w:r w:rsidR="00F17CAD" w:rsidRPr="005E0A00">
              <w:rPr>
                <w:rFonts w:ascii="Arial" w:hAnsi="Arial" w:cs="Arial"/>
                <w:sz w:val="20"/>
                <w:szCs w:val="20"/>
              </w:rPr>
              <w:t xml:space="preserve"> ) + (8 x </w:t>
            </w:r>
            <w:r w:rsidR="00782DA4">
              <w:rPr>
                <w:rFonts w:ascii="Arial" w:eastAsiaTheme="minorHAnsi" w:hAnsi="Arial" w:cs="Arial"/>
                <w:position w:val="-24"/>
                <w:lang w:eastAsia="en-US"/>
              </w:rPr>
              <w:pict w14:anchorId="24BAB48E">
                <v:shape id="_x0000_i1041" type="#_x0000_t75" style="width:27.75pt;height:31.5pt">
                  <v:imagedata r:id="rId22" o:title=""/>
                </v:shape>
              </w:pict>
            </w:r>
            <w:r w:rsidR="00F17CAD" w:rsidRPr="005E0A00">
              <w:rPr>
                <w:rFonts w:ascii="Arial" w:hAnsi="Arial" w:cs="Arial"/>
              </w:rPr>
              <w:t>)</w:t>
            </w:r>
          </w:p>
          <w:p w14:paraId="4E5ACC0B" w14:textId="77777777" w:rsidR="002C2CEB" w:rsidRDefault="002C2CEB" w:rsidP="00F60B88">
            <w:pPr>
              <w:rPr>
                <w:rFonts w:eastAsiaTheme="minorHAnsi"/>
                <w:sz w:val="24"/>
                <w:szCs w:val="24"/>
                <w:lang w:eastAsia="en-US"/>
              </w:rPr>
            </w:pPr>
          </w:p>
          <w:p w14:paraId="0C52AD5F" w14:textId="77777777" w:rsidR="002C2CEB" w:rsidRPr="002021CE" w:rsidRDefault="00BA7BB4" w:rsidP="00F60B8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 w:rsidRPr="002021CE">
              <w:rPr>
                <w:rFonts w:eastAsiaTheme="minorHAnsi"/>
                <w:sz w:val="24"/>
                <w:szCs w:val="24"/>
                <w:lang w:eastAsia="en-US"/>
              </w:rPr>
              <w:t>Yukarıda çözümlenmiş sayıyı bulunuz</w:t>
            </w:r>
          </w:p>
          <w:p w14:paraId="5AD1D427" w14:textId="77777777" w:rsidR="00BA7BB4" w:rsidRPr="002021CE" w:rsidRDefault="00BA7BB4" w:rsidP="00F60B88">
            <w:pPr>
              <w:rPr>
                <w:rFonts w:eastAsiaTheme="minorHAnsi"/>
                <w:sz w:val="24"/>
                <w:szCs w:val="24"/>
                <w:lang w:eastAsia="en-US"/>
              </w:rPr>
            </w:pPr>
          </w:p>
          <w:p w14:paraId="3EC4B050" w14:textId="77777777" w:rsidR="002C2CEB" w:rsidRPr="005B413B" w:rsidRDefault="00BA7BB4" w:rsidP="00F60B8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 w:rsidRPr="002021CE">
              <w:rPr>
                <w:rFonts w:ascii="Arial" w:hAnsi="Arial" w:cs="Arial"/>
                <w:sz w:val="24"/>
                <w:szCs w:val="24"/>
              </w:rPr>
              <w:t>A,BCD=</w:t>
            </w:r>
          </w:p>
        </w:tc>
        <w:tc>
          <w:tcPr>
            <w:tcW w:w="5493" w:type="dxa"/>
          </w:tcPr>
          <w:p w14:paraId="1AACC63B" w14:textId="77777777" w:rsidR="002C2CEB" w:rsidRPr="004710E5" w:rsidRDefault="002C2CEB" w:rsidP="00FA7658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401226">
              <w:rPr>
                <w:b/>
                <w:sz w:val="28"/>
                <w:szCs w:val="28"/>
              </w:rPr>
              <w:t>9</w:t>
            </w:r>
            <w:r w:rsidR="00FA7658" w:rsidRPr="00401226">
              <w:rPr>
                <w:b/>
                <w:sz w:val="28"/>
                <w:szCs w:val="28"/>
              </w:rPr>
              <w:t>)</w:t>
            </w:r>
            <w:r w:rsidR="00FA7658" w:rsidRPr="00401226">
              <w:rPr>
                <w:rFonts w:ascii="Helvetica" w:hAnsi="Helvetica" w:cs="Helvetica"/>
                <w:sz w:val="20"/>
                <w:szCs w:val="20"/>
              </w:rPr>
              <w:t xml:space="preserve"> </w:t>
            </w:r>
            <w:r w:rsidR="00FA7658" w:rsidRPr="004710E5">
              <w:rPr>
                <w:rFonts w:ascii="Arial" w:hAnsi="Arial" w:cs="Arial"/>
                <w:sz w:val="24"/>
                <w:szCs w:val="24"/>
              </w:rPr>
              <w:t xml:space="preserve">Aşağıdaki sayıları parantez içinde </w:t>
            </w:r>
            <w:proofErr w:type="gramStart"/>
            <w:r w:rsidR="00FA7658" w:rsidRPr="004710E5">
              <w:rPr>
                <w:rFonts w:ascii="Arial" w:hAnsi="Arial" w:cs="Arial"/>
                <w:sz w:val="24"/>
                <w:szCs w:val="24"/>
              </w:rPr>
              <w:t>belirtilen  basamağa</w:t>
            </w:r>
            <w:proofErr w:type="gramEnd"/>
            <w:r w:rsidR="00FA7658" w:rsidRPr="004710E5">
              <w:rPr>
                <w:rFonts w:ascii="Arial" w:hAnsi="Arial" w:cs="Arial"/>
                <w:sz w:val="24"/>
                <w:szCs w:val="24"/>
              </w:rPr>
              <w:t xml:space="preserve"> yuvarlayınız.</w:t>
            </w:r>
          </w:p>
          <w:p w14:paraId="713D7EC0" w14:textId="77777777" w:rsidR="00FA7658" w:rsidRPr="004710E5" w:rsidRDefault="00FA7658" w:rsidP="00FA7658">
            <w:pPr>
              <w:autoSpaceDE w:val="0"/>
              <w:autoSpaceDN w:val="0"/>
              <w:adjustRightInd w:val="0"/>
              <w:rPr>
                <w:rFonts w:ascii="Helvetica" w:hAnsi="Helvetica" w:cs="Helvetica"/>
                <w:sz w:val="24"/>
                <w:szCs w:val="24"/>
              </w:rPr>
            </w:pPr>
          </w:p>
          <w:p w14:paraId="5F348A3A" w14:textId="77777777" w:rsidR="00FA7658" w:rsidRPr="004710E5" w:rsidRDefault="00FA7658" w:rsidP="00FA7658">
            <w:pPr>
              <w:autoSpaceDE w:val="0"/>
              <w:autoSpaceDN w:val="0"/>
              <w:adjustRightInd w:val="0"/>
              <w:rPr>
                <w:rFonts w:ascii="Helvetica" w:hAnsi="Helvetica" w:cs="Helvetica"/>
                <w:b/>
                <w:sz w:val="24"/>
                <w:szCs w:val="24"/>
              </w:rPr>
            </w:pPr>
            <w:r w:rsidRPr="004710E5">
              <w:rPr>
                <w:rFonts w:ascii="Helvetica" w:hAnsi="Helvetica" w:cs="Helvetica"/>
                <w:b/>
                <w:sz w:val="24"/>
                <w:szCs w:val="24"/>
              </w:rPr>
              <w:t>53,49: …………………………</w:t>
            </w:r>
            <w:proofErr w:type="gramStart"/>
            <w:r w:rsidRPr="004710E5">
              <w:rPr>
                <w:rFonts w:ascii="Helvetica" w:hAnsi="Helvetica" w:cs="Helvetica"/>
                <w:b/>
                <w:sz w:val="24"/>
                <w:szCs w:val="24"/>
              </w:rPr>
              <w:t>…(</w:t>
            </w:r>
            <w:proofErr w:type="gramEnd"/>
            <w:r w:rsidRPr="004710E5">
              <w:rPr>
                <w:rFonts w:ascii="Helvetica" w:hAnsi="Helvetica" w:cs="Helvetica"/>
                <w:b/>
                <w:sz w:val="24"/>
                <w:szCs w:val="24"/>
              </w:rPr>
              <w:t>onda birler)</w:t>
            </w:r>
          </w:p>
          <w:p w14:paraId="7DA7C449" w14:textId="77777777" w:rsidR="00FA7658" w:rsidRPr="004710E5" w:rsidRDefault="00FA7658" w:rsidP="00FA7658">
            <w:pPr>
              <w:autoSpaceDE w:val="0"/>
              <w:autoSpaceDN w:val="0"/>
              <w:adjustRightInd w:val="0"/>
              <w:rPr>
                <w:rFonts w:ascii="Helvetica" w:hAnsi="Helvetica" w:cs="Helvetica"/>
                <w:b/>
                <w:sz w:val="24"/>
                <w:szCs w:val="24"/>
              </w:rPr>
            </w:pPr>
          </w:p>
          <w:p w14:paraId="28220FF8" w14:textId="77777777" w:rsidR="00FA7658" w:rsidRPr="004710E5" w:rsidRDefault="00FA7658" w:rsidP="00FA7658">
            <w:pPr>
              <w:autoSpaceDE w:val="0"/>
              <w:autoSpaceDN w:val="0"/>
              <w:adjustRightInd w:val="0"/>
              <w:rPr>
                <w:rFonts w:ascii="Helvetica" w:hAnsi="Helvetica" w:cs="Helvetica"/>
                <w:b/>
                <w:sz w:val="24"/>
                <w:szCs w:val="24"/>
              </w:rPr>
            </w:pPr>
            <w:proofErr w:type="gramStart"/>
            <w:r w:rsidRPr="004710E5">
              <w:rPr>
                <w:rFonts w:ascii="Helvetica" w:hAnsi="Helvetica" w:cs="Helvetica"/>
                <w:b/>
                <w:sz w:val="24"/>
                <w:szCs w:val="24"/>
              </w:rPr>
              <w:t>2,813:…</w:t>
            </w:r>
            <w:proofErr w:type="gramEnd"/>
            <w:r w:rsidRPr="004710E5">
              <w:rPr>
                <w:rFonts w:ascii="Helvetica" w:hAnsi="Helvetica" w:cs="Helvetica"/>
                <w:b/>
                <w:sz w:val="24"/>
                <w:szCs w:val="24"/>
              </w:rPr>
              <w:t>……………………………(yüzde birler)</w:t>
            </w:r>
          </w:p>
          <w:p w14:paraId="3DCB62DA" w14:textId="77777777" w:rsidR="00FA7658" w:rsidRPr="004710E5" w:rsidRDefault="00FA7658" w:rsidP="00FA7658">
            <w:pPr>
              <w:autoSpaceDE w:val="0"/>
              <w:autoSpaceDN w:val="0"/>
              <w:adjustRightInd w:val="0"/>
              <w:rPr>
                <w:rFonts w:ascii="Helvetica" w:hAnsi="Helvetica" w:cs="Helvetica"/>
                <w:b/>
                <w:sz w:val="24"/>
                <w:szCs w:val="24"/>
              </w:rPr>
            </w:pPr>
          </w:p>
          <w:p w14:paraId="3E9C2328" w14:textId="77777777" w:rsidR="00FA7658" w:rsidRPr="00401226" w:rsidRDefault="00FA7658" w:rsidP="00FA7658">
            <w:pPr>
              <w:autoSpaceDE w:val="0"/>
              <w:autoSpaceDN w:val="0"/>
              <w:adjustRightInd w:val="0"/>
              <w:rPr>
                <w:rFonts w:ascii="Helvetica" w:hAnsi="Helvetica" w:cs="Helvetica"/>
                <w:b/>
                <w:sz w:val="20"/>
                <w:szCs w:val="20"/>
              </w:rPr>
            </w:pPr>
            <w:proofErr w:type="gramStart"/>
            <w:r w:rsidRPr="004710E5">
              <w:rPr>
                <w:rFonts w:ascii="Helvetica" w:hAnsi="Helvetica" w:cs="Helvetica"/>
                <w:b/>
                <w:sz w:val="24"/>
                <w:szCs w:val="24"/>
              </w:rPr>
              <w:t>404,767:…</w:t>
            </w:r>
            <w:proofErr w:type="gramEnd"/>
            <w:r w:rsidRPr="004710E5">
              <w:rPr>
                <w:rFonts w:ascii="Helvetica" w:hAnsi="Helvetica" w:cs="Helvetica"/>
                <w:b/>
                <w:sz w:val="24"/>
                <w:szCs w:val="24"/>
              </w:rPr>
              <w:t>…………………………(birler)</w:t>
            </w:r>
          </w:p>
        </w:tc>
      </w:tr>
      <w:tr w:rsidR="002C2CEB" w14:paraId="25803FF8" w14:textId="77777777" w:rsidTr="00AA568F">
        <w:trPr>
          <w:trHeight w:val="3313"/>
        </w:trPr>
        <w:tc>
          <w:tcPr>
            <w:tcW w:w="5495" w:type="dxa"/>
          </w:tcPr>
          <w:p w14:paraId="472A4FED" w14:textId="77777777" w:rsidR="002C2CEB" w:rsidRPr="002021CE" w:rsidRDefault="002C2CEB" w:rsidP="002021C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10</w:t>
            </w:r>
            <w:r w:rsidRPr="008B0FED">
              <w:rPr>
                <w:rFonts w:ascii="Times New Roman" w:hAnsi="Times New Roman" w:cs="Times New Roman"/>
                <w:b/>
                <w:sz w:val="32"/>
                <w:szCs w:val="32"/>
              </w:rPr>
              <w:t>-)</w:t>
            </w:r>
            <w:r w:rsidR="00AA568F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  </w:t>
            </w:r>
            <w:r w:rsidR="008C6D31">
              <w:rPr>
                <w:rFonts w:ascii="Helvetica" w:hAnsi="Helvetica" w:cs="Helvetica"/>
                <w:sz w:val="20"/>
                <w:szCs w:val="20"/>
              </w:rPr>
              <w:t xml:space="preserve"> </w:t>
            </w:r>
            <w:r w:rsidR="008C6D31" w:rsidRPr="002021CE">
              <w:rPr>
                <w:rFonts w:ascii="Arial" w:hAnsi="Arial" w:cs="Arial"/>
                <w:sz w:val="24"/>
                <w:szCs w:val="24"/>
              </w:rPr>
              <w:t>3,7c</w:t>
            </w:r>
            <w:r w:rsidR="00062CAF" w:rsidRPr="002021CE">
              <w:rPr>
                <w:rFonts w:ascii="Arial" w:hAnsi="Arial" w:cs="Arial"/>
                <w:sz w:val="24"/>
                <w:szCs w:val="24"/>
              </w:rPr>
              <w:t>5</w:t>
            </w:r>
            <w:r w:rsidR="008C6D31" w:rsidRPr="002021CE">
              <w:rPr>
                <w:rFonts w:ascii="Arial" w:hAnsi="Arial" w:cs="Arial"/>
                <w:sz w:val="24"/>
                <w:szCs w:val="24"/>
              </w:rPr>
              <w:t xml:space="preserve"> ondalık gösteriminin onda birler basamağına yuvarlanmış hâli 3,</w:t>
            </w:r>
            <w:r w:rsidR="00062CAF" w:rsidRPr="002021CE">
              <w:rPr>
                <w:rFonts w:ascii="Arial" w:hAnsi="Arial" w:cs="Arial"/>
                <w:sz w:val="24"/>
                <w:szCs w:val="24"/>
              </w:rPr>
              <w:t>8</w:t>
            </w:r>
            <w:r w:rsidR="008C6D31" w:rsidRPr="002021CE">
              <w:rPr>
                <w:rFonts w:ascii="Arial" w:hAnsi="Arial" w:cs="Arial"/>
                <w:sz w:val="24"/>
                <w:szCs w:val="24"/>
              </w:rPr>
              <w:t xml:space="preserve"> ise c yerine hangi</w:t>
            </w:r>
            <w:r w:rsidR="002021CE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8C6D31" w:rsidRPr="002021CE">
              <w:rPr>
                <w:rFonts w:ascii="Arial" w:hAnsi="Arial" w:cs="Arial"/>
                <w:sz w:val="24"/>
                <w:szCs w:val="24"/>
              </w:rPr>
              <w:t>rakamları yazabilirsiniz?</w:t>
            </w:r>
          </w:p>
          <w:p w14:paraId="3D4919EE" w14:textId="77777777" w:rsidR="002C2CEB" w:rsidRPr="00FC471E" w:rsidRDefault="002C2CEB" w:rsidP="00F60B88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5493" w:type="dxa"/>
          </w:tcPr>
          <w:p w14:paraId="38748957" w14:textId="77777777" w:rsidR="002C2CEB" w:rsidRDefault="002C2CEB" w:rsidP="00F60B88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11-)</w:t>
            </w:r>
          </w:p>
          <w:p w14:paraId="69C5AC30" w14:textId="77777777" w:rsidR="002C2CEB" w:rsidRPr="00401226" w:rsidRDefault="00AD2674" w:rsidP="00F60B88">
            <w:pPr>
              <w:rPr>
                <w:rFonts w:ascii="Arial" w:hAnsi="Arial" w:cs="Arial"/>
              </w:rPr>
            </w:pPr>
            <w:r w:rsidRPr="00401226">
              <w:rPr>
                <w:rFonts w:ascii="Arial" w:hAnsi="Arial" w:cs="Arial"/>
              </w:rPr>
              <w:t xml:space="preserve">Aşağıdaki çarpma işlemini </w:t>
            </w:r>
            <w:proofErr w:type="gramStart"/>
            <w:r w:rsidRPr="00401226">
              <w:rPr>
                <w:rFonts w:ascii="Arial" w:hAnsi="Arial" w:cs="Arial"/>
              </w:rPr>
              <w:t>yapınız.(</w:t>
            </w:r>
            <w:proofErr w:type="gramEnd"/>
            <w:r w:rsidRPr="00401226">
              <w:rPr>
                <w:rFonts w:ascii="Arial" w:hAnsi="Arial" w:cs="Arial"/>
              </w:rPr>
              <w:t>ipucu:</w:t>
            </w:r>
            <w:r w:rsidRPr="00401226">
              <w:rPr>
                <w:rFonts w:ascii="Helvetica" w:hAnsi="Helvetica" w:cs="Helvetica"/>
              </w:rPr>
              <w:t xml:space="preserve"> Ondalık gösterimler çarpılırken virgül yokmuş gibi çarpma işlemi yapılır.</w:t>
            </w:r>
          </w:p>
          <w:p w14:paraId="5F6BA89E" w14:textId="1FBB2883" w:rsidR="002C2CEB" w:rsidRDefault="00AD2674" w:rsidP="00F60B88">
            <w:pPr>
              <w:rPr>
                <w:u w:val="single"/>
              </w:rPr>
            </w:pPr>
            <w:r>
              <w:t xml:space="preserve">                                      </w:t>
            </w:r>
            <w:r w:rsidR="00782DA4">
              <w:rPr>
                <w:rFonts w:eastAsiaTheme="minorHAnsi"/>
                <w:position w:val="-28"/>
                <w:u w:val="single"/>
                <w:lang w:eastAsia="en-US"/>
              </w:rPr>
              <w:pict w14:anchorId="4325E47B">
                <v:shape id="_x0000_i1042" type="#_x0000_t75" style="width:31.5pt;height:33.75pt">
                  <v:imagedata r:id="rId23" o:title=""/>
                </v:shape>
              </w:pict>
            </w:r>
          </w:p>
          <w:p w14:paraId="4030A6EA" w14:textId="77777777" w:rsidR="00AA568F" w:rsidRPr="00AD2674" w:rsidRDefault="00AA568F" w:rsidP="00F60B88">
            <w:pPr>
              <w:rPr>
                <w:rFonts w:ascii="Times New Roman" w:hAnsi="Times New Roman" w:cs="Times New Roman"/>
                <w:b/>
                <w:sz w:val="32"/>
                <w:szCs w:val="32"/>
                <w:u w:val="single"/>
              </w:rPr>
            </w:pPr>
          </w:p>
        </w:tc>
      </w:tr>
    </w:tbl>
    <w:p w14:paraId="4422C238" w14:textId="77777777" w:rsidR="002C2CEB" w:rsidRDefault="002C2CEB" w:rsidP="002C2CEB">
      <w:pPr>
        <w:tabs>
          <w:tab w:val="left" w:pos="7275"/>
        </w:tabs>
        <w:spacing w:after="0"/>
        <w:rPr>
          <w:rStyle w:val="Gl"/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>
        <w:rPr>
          <w:rStyle w:val="Gl"/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                                                                                                       </w:t>
      </w:r>
    </w:p>
    <w:tbl>
      <w:tblPr>
        <w:tblStyle w:val="TabloKlavuzu"/>
        <w:tblW w:w="0" w:type="auto"/>
        <w:tblLayout w:type="fixed"/>
        <w:tblLook w:val="04A0" w:firstRow="1" w:lastRow="0" w:firstColumn="1" w:lastColumn="0" w:noHBand="0" w:noVBand="1"/>
      </w:tblPr>
      <w:tblGrid>
        <w:gridCol w:w="5495"/>
        <w:gridCol w:w="5493"/>
      </w:tblGrid>
      <w:tr w:rsidR="002C2CEB" w14:paraId="70E3243C" w14:textId="77777777" w:rsidTr="00F60B88">
        <w:tc>
          <w:tcPr>
            <w:tcW w:w="5495" w:type="dxa"/>
          </w:tcPr>
          <w:p w14:paraId="0481AFDF" w14:textId="77777777" w:rsidR="002C2CEB" w:rsidRPr="000D35AE" w:rsidRDefault="002C2CEB" w:rsidP="00F60B88">
            <w:r>
              <w:rPr>
                <w:rFonts w:ascii="Times New Roman" w:hAnsi="Times New Roman" w:cs="Times New Roman"/>
                <w:b/>
                <w:noProof/>
                <w:sz w:val="32"/>
                <w:szCs w:val="32"/>
              </w:rPr>
              <w:t>12-)</w:t>
            </w:r>
          </w:p>
          <w:p w14:paraId="7E44A319" w14:textId="04B1263E" w:rsidR="007E7D77" w:rsidRPr="00401226" w:rsidRDefault="007E7D77" w:rsidP="007E7D7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noProof/>
              </w:rPr>
            </w:pPr>
            <w:r w:rsidRPr="00401226">
              <w:rPr>
                <w:rFonts w:ascii="Helvetica" w:hAnsi="Helvetica" w:cs="Helvetica"/>
              </w:rPr>
              <w:t xml:space="preserve">Bir otobüsteki çocukların sayısının yetişkinlerin sayısına oranı </w:t>
            </w:r>
            <w:r w:rsidR="00782DA4">
              <w:rPr>
                <w:rFonts w:eastAsiaTheme="minorHAnsi"/>
                <w:position w:val="-24"/>
                <w:lang w:eastAsia="en-US"/>
              </w:rPr>
              <w:pict w14:anchorId="7EFB2B18">
                <v:shape id="_x0000_i1043" type="#_x0000_t75" style="width:10.5pt;height:31.5pt">
                  <v:imagedata r:id="rId24" o:title=""/>
                </v:shape>
              </w:pict>
            </w:r>
            <w:r w:rsidRPr="00401226">
              <w:rPr>
                <w:rFonts w:ascii="Helvetica" w:hAnsi="Helvetica" w:cs="Helvetica"/>
              </w:rPr>
              <w:t xml:space="preserve"> olduğuna göre otobüsteki çocuk sayısının tüm yolcu sayısına oranı kaçtır?</w:t>
            </w:r>
          </w:p>
          <w:p w14:paraId="2A31F2EA" w14:textId="77777777" w:rsidR="007E7D77" w:rsidRDefault="007E7D77" w:rsidP="007E7D77">
            <w:pPr>
              <w:rPr>
                <w:rFonts w:ascii="Times New Roman" w:hAnsi="Times New Roman" w:cs="Times New Roman"/>
                <w:b/>
                <w:noProof/>
                <w:sz w:val="32"/>
                <w:szCs w:val="32"/>
              </w:rPr>
            </w:pPr>
          </w:p>
          <w:p w14:paraId="5940C629" w14:textId="77777777" w:rsidR="002C2CEB" w:rsidRDefault="002C2CEB" w:rsidP="00F60B88">
            <w:pPr>
              <w:tabs>
                <w:tab w:val="left" w:pos="7275"/>
              </w:tabs>
              <w:rPr>
                <w:rFonts w:ascii="Helvetica" w:hAnsi="Helvetica" w:cs="Helvetica"/>
                <w:sz w:val="20"/>
                <w:szCs w:val="20"/>
              </w:rPr>
            </w:pPr>
          </w:p>
          <w:p w14:paraId="24FEF3DB" w14:textId="77777777" w:rsidR="007E7D77" w:rsidRDefault="007E7D77" w:rsidP="00F60B88">
            <w:pPr>
              <w:tabs>
                <w:tab w:val="left" w:pos="7275"/>
              </w:tabs>
              <w:rPr>
                <w:rStyle w:val="Gl"/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</w:pPr>
          </w:p>
        </w:tc>
        <w:tc>
          <w:tcPr>
            <w:tcW w:w="5493" w:type="dxa"/>
          </w:tcPr>
          <w:p w14:paraId="63DDCDAE" w14:textId="77777777" w:rsidR="002C2CEB" w:rsidRDefault="002C2CEB" w:rsidP="00F60B88">
            <w:pPr>
              <w:rPr>
                <w:rFonts w:ascii="Times New Roman" w:hAnsi="Times New Roman" w:cs="Times New Roman"/>
                <w:b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noProof/>
                <w:sz w:val="32"/>
                <w:szCs w:val="32"/>
              </w:rPr>
              <w:t>13-)</w:t>
            </w:r>
          </w:p>
          <w:p w14:paraId="4F288418" w14:textId="77777777" w:rsidR="007E7D77" w:rsidRPr="00401226" w:rsidRDefault="007E7D77" w:rsidP="007E7D77">
            <w:pPr>
              <w:autoSpaceDE w:val="0"/>
              <w:autoSpaceDN w:val="0"/>
              <w:adjustRightInd w:val="0"/>
              <w:rPr>
                <w:rFonts w:ascii="Helvetica" w:hAnsi="Helvetica" w:cs="Helvetica"/>
              </w:rPr>
            </w:pPr>
            <w:r w:rsidRPr="00401226">
              <w:rPr>
                <w:rFonts w:ascii="Helvetica" w:hAnsi="Helvetica" w:cs="Helvetica"/>
              </w:rPr>
              <w:t>Simge’nin kütlesi 63 kg ve arkadaşı Özge’nin kütlesi 70 kg’dır. Simge’nin kütlesinin Özge’nin kütlesine</w:t>
            </w:r>
          </w:p>
          <w:p w14:paraId="60607E88" w14:textId="77777777" w:rsidR="002C2CEB" w:rsidRDefault="007E7D77" w:rsidP="007E7D77">
            <w:pPr>
              <w:tabs>
                <w:tab w:val="left" w:pos="7275"/>
              </w:tabs>
              <w:rPr>
                <w:rStyle w:val="Gl"/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</w:pPr>
            <w:proofErr w:type="gramStart"/>
            <w:r w:rsidRPr="00401226">
              <w:rPr>
                <w:rFonts w:ascii="Helvetica" w:hAnsi="Helvetica" w:cs="Helvetica"/>
              </w:rPr>
              <w:t>oranını</w:t>
            </w:r>
            <w:proofErr w:type="gramEnd"/>
            <w:r w:rsidRPr="00401226">
              <w:rPr>
                <w:rFonts w:ascii="Helvetica" w:hAnsi="Helvetica" w:cs="Helvetica"/>
              </w:rPr>
              <w:t xml:space="preserve"> bulunuz.</w:t>
            </w:r>
          </w:p>
        </w:tc>
      </w:tr>
      <w:tr w:rsidR="002C2CEB" w14:paraId="522023B3" w14:textId="77777777" w:rsidTr="00F60B88">
        <w:tc>
          <w:tcPr>
            <w:tcW w:w="5495" w:type="dxa"/>
          </w:tcPr>
          <w:p w14:paraId="54F2032A" w14:textId="77777777" w:rsidR="002C2CEB" w:rsidRDefault="002C2CEB" w:rsidP="00F60B88">
            <w:pPr>
              <w:rPr>
                <w:rFonts w:ascii="Times New Roman" w:hAnsi="Times New Roman" w:cs="Times New Roman"/>
                <w:b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noProof/>
                <w:sz w:val="32"/>
                <w:szCs w:val="32"/>
              </w:rPr>
              <w:t>14-)</w:t>
            </w:r>
          </w:p>
          <w:p w14:paraId="6370355A" w14:textId="77777777" w:rsidR="002C2CEB" w:rsidRDefault="00AA568F" w:rsidP="00F60B88">
            <w:pPr>
              <w:rPr>
                <w:rFonts w:ascii="Times New Roman" w:hAnsi="Times New Roman" w:cs="Times New Roman"/>
                <w:b/>
                <w:noProof/>
                <w:sz w:val="32"/>
                <w:szCs w:val="32"/>
              </w:rPr>
            </w:pPr>
            <w:r w:rsidRPr="00ED468C">
              <w:rPr>
                <w:noProof/>
              </w:rPr>
              <w:drawing>
                <wp:inline distT="0" distB="0" distL="0" distR="0" wp14:anchorId="35A21B28" wp14:editId="26F891CB">
                  <wp:extent cx="3137511" cy="1066800"/>
                  <wp:effectExtent l="0" t="0" r="0" b="0"/>
                  <wp:docPr id="43" name="Resim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1751" cy="10750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2BBA864" w14:textId="77777777" w:rsidR="002C2CEB" w:rsidRDefault="002C2CEB" w:rsidP="00F60B88">
            <w:pPr>
              <w:rPr>
                <w:rFonts w:ascii="Times New Roman" w:hAnsi="Times New Roman" w:cs="Times New Roman"/>
                <w:b/>
                <w:noProof/>
                <w:sz w:val="32"/>
                <w:szCs w:val="32"/>
              </w:rPr>
            </w:pPr>
          </w:p>
        </w:tc>
        <w:tc>
          <w:tcPr>
            <w:tcW w:w="5493" w:type="dxa"/>
          </w:tcPr>
          <w:p w14:paraId="5437F758" w14:textId="77777777" w:rsidR="002C2CEB" w:rsidRDefault="002C2CEB" w:rsidP="00F60B88">
            <w:pPr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  <w:sz w:val="32"/>
                <w:szCs w:val="32"/>
              </w:rPr>
              <w:t>15-)</w:t>
            </w:r>
            <w:r w:rsidR="00AA568F">
              <w:rPr>
                <w:rFonts w:ascii="Times New Roman" w:hAnsi="Times New Roman" w:cs="Times New Roman"/>
                <w:b/>
                <w:noProof/>
                <w:sz w:val="32"/>
                <w:szCs w:val="32"/>
              </w:rPr>
              <w:t xml:space="preserve"> </w:t>
            </w:r>
            <w:r w:rsidR="00AA568F" w:rsidRPr="00AA568F">
              <w:rPr>
                <w:rFonts w:ascii="Times New Roman" w:hAnsi="Times New Roman" w:cs="Times New Roman"/>
                <w:b/>
                <w:noProof/>
              </w:rPr>
              <w:t>Aşağıdaki işlemcin sonucunu bulunuz</w:t>
            </w:r>
          </w:p>
          <w:p w14:paraId="0218BDD8" w14:textId="77777777" w:rsidR="00AA568F" w:rsidRPr="00AA568F" w:rsidRDefault="00AA568F" w:rsidP="00F60B88">
            <w:pPr>
              <w:rPr>
                <w:rFonts w:ascii="Times New Roman" w:hAnsi="Times New Roman" w:cs="Times New Roman"/>
                <w:b/>
                <w:noProof/>
              </w:rPr>
            </w:pPr>
          </w:p>
          <w:p w14:paraId="0A37B6E7" w14:textId="77777777" w:rsidR="002C2CEB" w:rsidRPr="00401226" w:rsidRDefault="00AA568F" w:rsidP="00F60B88">
            <w:pPr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</w:pPr>
            <w:r w:rsidRPr="00401226">
              <w:rPr>
                <w:rFonts w:ascii="Helvetica" w:hAnsi="Helvetica" w:cs="Helvetica"/>
                <w:sz w:val="28"/>
                <w:szCs w:val="28"/>
              </w:rPr>
              <w:t xml:space="preserve">29,04 : (5,4 + 1,2)= </w:t>
            </w:r>
          </w:p>
          <w:p w14:paraId="16706E93" w14:textId="77777777" w:rsidR="002C2CEB" w:rsidRDefault="002C2CEB" w:rsidP="00F60B88">
            <w:pPr>
              <w:rPr>
                <w:rFonts w:ascii="Times New Roman" w:hAnsi="Times New Roman" w:cs="Times New Roman"/>
                <w:b/>
                <w:noProof/>
                <w:sz w:val="32"/>
                <w:szCs w:val="32"/>
              </w:rPr>
            </w:pPr>
          </w:p>
          <w:p w14:paraId="724EBFC7" w14:textId="77777777" w:rsidR="002C2CEB" w:rsidRDefault="002C2CEB" w:rsidP="00F60B88">
            <w:pPr>
              <w:rPr>
                <w:rFonts w:ascii="Times New Roman" w:hAnsi="Times New Roman" w:cs="Times New Roman"/>
                <w:b/>
                <w:noProof/>
                <w:sz w:val="32"/>
                <w:szCs w:val="32"/>
              </w:rPr>
            </w:pPr>
          </w:p>
        </w:tc>
      </w:tr>
      <w:tr w:rsidR="002C2CEB" w14:paraId="14BE65E4" w14:textId="77777777" w:rsidTr="00F60B88">
        <w:tc>
          <w:tcPr>
            <w:tcW w:w="5495" w:type="dxa"/>
          </w:tcPr>
          <w:p w14:paraId="36066990" w14:textId="77777777" w:rsidR="002C2CEB" w:rsidRDefault="002C2CEB" w:rsidP="00F60B88">
            <w:pPr>
              <w:rPr>
                <w:rFonts w:ascii="Times New Roman" w:hAnsi="Times New Roman" w:cs="Times New Roman"/>
                <w:b/>
                <w:noProof/>
                <w:sz w:val="32"/>
                <w:szCs w:val="32"/>
              </w:rPr>
            </w:pPr>
          </w:p>
          <w:p w14:paraId="2F0C837E" w14:textId="77777777" w:rsidR="000707A3" w:rsidRPr="00C80E00" w:rsidRDefault="000707A3" w:rsidP="000707A3">
            <w:pPr>
              <w:autoSpaceDE w:val="0"/>
              <w:autoSpaceDN w:val="0"/>
              <w:adjustRightInd w:val="0"/>
              <w:rPr>
                <w:rFonts w:ascii="Helvetica" w:hAnsi="Helvetica" w:cs="Helvetica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32"/>
                <w:szCs w:val="32"/>
              </w:rPr>
              <w:t xml:space="preserve">16) </w:t>
            </w:r>
            <w:r w:rsidRPr="00C80E00">
              <w:rPr>
                <w:rFonts w:ascii="Helvetica" w:hAnsi="Helvetica" w:cs="Helvetica"/>
                <w:sz w:val="24"/>
                <w:szCs w:val="24"/>
              </w:rPr>
              <w:t>Aşağıdaki ifadelerden doğru olanın başına “D”, yanlış olanın başına “Y” yazınız.</w:t>
            </w:r>
          </w:p>
          <w:p w14:paraId="0E1D4BDF" w14:textId="77777777" w:rsidR="000707A3" w:rsidRPr="00C80E00" w:rsidRDefault="000707A3" w:rsidP="000707A3">
            <w:pPr>
              <w:autoSpaceDE w:val="0"/>
              <w:autoSpaceDN w:val="0"/>
              <w:adjustRightInd w:val="0"/>
              <w:rPr>
                <w:rFonts w:ascii="Helvetica" w:hAnsi="Helvetica" w:cs="Helvetica"/>
                <w:sz w:val="24"/>
                <w:szCs w:val="24"/>
              </w:rPr>
            </w:pPr>
            <w:r w:rsidRPr="00C80E00">
              <w:rPr>
                <w:rFonts w:ascii="Helvetica" w:hAnsi="Helvetica" w:cs="Helvetica"/>
                <w:sz w:val="24"/>
                <w:szCs w:val="24"/>
              </w:rPr>
              <w:t>(...) 25 m/sn birimsiz orandır.</w:t>
            </w:r>
          </w:p>
          <w:p w14:paraId="14F46E59" w14:textId="77777777" w:rsidR="000707A3" w:rsidRPr="00C80E00" w:rsidRDefault="000707A3" w:rsidP="000707A3">
            <w:pPr>
              <w:autoSpaceDE w:val="0"/>
              <w:autoSpaceDN w:val="0"/>
              <w:adjustRightInd w:val="0"/>
              <w:rPr>
                <w:rFonts w:ascii="Helvetica" w:hAnsi="Helvetica" w:cs="Helvetica"/>
                <w:sz w:val="24"/>
                <w:szCs w:val="24"/>
              </w:rPr>
            </w:pPr>
            <w:r w:rsidRPr="00C80E00">
              <w:rPr>
                <w:rFonts w:ascii="Helvetica" w:hAnsi="Helvetica" w:cs="Helvetica"/>
                <w:sz w:val="24"/>
                <w:szCs w:val="24"/>
              </w:rPr>
              <w:t>(...) Oran, iki çokluğun karşılaştırılmasını sağlar.</w:t>
            </w:r>
          </w:p>
          <w:p w14:paraId="003A18FD" w14:textId="77777777" w:rsidR="000707A3" w:rsidRPr="00C80E00" w:rsidRDefault="000707A3" w:rsidP="000707A3">
            <w:pPr>
              <w:autoSpaceDE w:val="0"/>
              <w:autoSpaceDN w:val="0"/>
              <w:adjustRightInd w:val="0"/>
              <w:rPr>
                <w:rFonts w:ascii="Helvetica" w:hAnsi="Helvetica" w:cs="Helvetica"/>
                <w:sz w:val="24"/>
                <w:szCs w:val="24"/>
              </w:rPr>
            </w:pPr>
            <w:r w:rsidRPr="00C80E00">
              <w:rPr>
                <w:rFonts w:ascii="Helvetica" w:hAnsi="Helvetica" w:cs="Helvetica"/>
                <w:sz w:val="24"/>
                <w:szCs w:val="24"/>
              </w:rPr>
              <w:t>(...) Bazı oranların birimi yoktur.</w:t>
            </w:r>
          </w:p>
          <w:p w14:paraId="4FDD4E6B" w14:textId="77777777" w:rsidR="000707A3" w:rsidRPr="00C80E00" w:rsidRDefault="000707A3" w:rsidP="000707A3">
            <w:pPr>
              <w:autoSpaceDE w:val="0"/>
              <w:autoSpaceDN w:val="0"/>
              <w:adjustRightInd w:val="0"/>
              <w:rPr>
                <w:rFonts w:ascii="Helvetica" w:hAnsi="Helvetica" w:cs="Helvetica"/>
                <w:sz w:val="24"/>
                <w:szCs w:val="24"/>
              </w:rPr>
            </w:pPr>
            <w:r w:rsidRPr="00C80E00">
              <w:rPr>
                <w:rFonts w:ascii="Helvetica" w:hAnsi="Helvetica" w:cs="Helvetica"/>
                <w:sz w:val="24"/>
                <w:szCs w:val="24"/>
              </w:rPr>
              <w:t>(...) Oran yazılırken ilk söylenen paya, ikinci söylenen paydaya yazılır.</w:t>
            </w:r>
          </w:p>
          <w:p w14:paraId="781634AA" w14:textId="77777777" w:rsidR="002C2CEB" w:rsidRDefault="000707A3" w:rsidP="00C80E00">
            <w:pPr>
              <w:rPr>
                <w:rFonts w:ascii="Times New Roman" w:hAnsi="Times New Roman" w:cs="Times New Roman"/>
                <w:b/>
                <w:noProof/>
                <w:sz w:val="32"/>
                <w:szCs w:val="32"/>
              </w:rPr>
            </w:pPr>
            <w:r w:rsidRPr="00401226">
              <w:rPr>
                <w:rFonts w:ascii="Helvetica" w:hAnsi="Helvetica" w:cs="Helvetica"/>
                <w:sz w:val="28"/>
                <w:szCs w:val="28"/>
              </w:rPr>
              <w:t>(...) Oranlar her zaman basit kesir olmalıdır.</w:t>
            </w:r>
          </w:p>
        </w:tc>
        <w:tc>
          <w:tcPr>
            <w:tcW w:w="5493" w:type="dxa"/>
          </w:tcPr>
          <w:p w14:paraId="06EF452A" w14:textId="77777777" w:rsidR="00FA4F49" w:rsidRPr="001D41E1" w:rsidRDefault="00FA4F49" w:rsidP="00FA4F49">
            <w:pPr>
              <w:tabs>
                <w:tab w:val="left" w:pos="7275"/>
              </w:tabs>
              <w:rPr>
                <w:rStyle w:val="Gl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1D41E1">
              <w:rPr>
                <w:rStyle w:val="Gl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                                                                   </w:t>
            </w:r>
          </w:p>
          <w:p w14:paraId="243D02D9" w14:textId="77777777" w:rsidR="00FA4F49" w:rsidRDefault="00FA4F49" w:rsidP="00FA4F49">
            <w:pPr>
              <w:tabs>
                <w:tab w:val="left" w:pos="7275"/>
              </w:tabs>
              <w:rPr>
                <w:rStyle w:val="Gl"/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1D41E1">
              <w:rPr>
                <w:rStyle w:val="Gl"/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ab/>
            </w:r>
            <w:r>
              <w:rPr>
                <w:rStyle w:val="Gl"/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                                                      </w:t>
            </w:r>
          </w:p>
          <w:p w14:paraId="53A30736" w14:textId="77777777" w:rsidR="00826DB0" w:rsidRDefault="002908AB" w:rsidP="00FA4F49">
            <w:pPr>
              <w:tabs>
                <w:tab w:val="left" w:pos="7275"/>
              </w:tabs>
              <w:rPr>
                <w:rStyle w:val="Gl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Style w:val="Gl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                                             Engin EROĞLU</w:t>
            </w:r>
            <w:r w:rsidR="00FA4F49">
              <w:rPr>
                <w:rStyle w:val="Gl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                                         </w:t>
            </w:r>
          </w:p>
          <w:p w14:paraId="30588E4A" w14:textId="77777777" w:rsidR="00FA4F49" w:rsidRPr="001D41E1" w:rsidRDefault="00FA4F49" w:rsidP="00FA4F49">
            <w:pPr>
              <w:tabs>
                <w:tab w:val="left" w:pos="7275"/>
              </w:tabs>
              <w:rPr>
                <w:rStyle w:val="Gl"/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r>
              <w:rPr>
                <w:rStyle w:val="Gl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r w:rsidR="002908AB">
              <w:rPr>
                <w:rStyle w:val="Gl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                                     </w:t>
            </w:r>
            <w:r>
              <w:rPr>
                <w:rStyle w:val="Gl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r w:rsidRPr="007E7D77">
              <w:rPr>
                <w:rStyle w:val="Gl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Matematik Öğretmeni         </w:t>
            </w:r>
          </w:p>
          <w:p w14:paraId="50578765" w14:textId="77777777" w:rsidR="00FA4F49" w:rsidRDefault="00FA4F49" w:rsidP="00FA4F49">
            <w:pPr>
              <w:ind w:right="-646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14:paraId="48F217B7" w14:textId="77777777" w:rsidR="002908AB" w:rsidRDefault="00FA4F49" w:rsidP="00FA4F49">
            <w:pPr>
              <w:ind w:right="-646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.</w:t>
            </w:r>
            <w:r w:rsidRPr="00FA4F4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Soru </w:t>
            </w:r>
            <w:proofErr w:type="gramStart"/>
            <w:r w:rsidRPr="00FA4F4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0 ,</w:t>
            </w:r>
            <w:proofErr w:type="gramEnd"/>
            <w:r w:rsidRPr="00FA4F4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diğer sorular  6 puandır.     </w:t>
            </w:r>
          </w:p>
          <w:p w14:paraId="0A84A226" w14:textId="77777777" w:rsidR="002908AB" w:rsidRDefault="002908AB" w:rsidP="00FA4F49">
            <w:pPr>
              <w:ind w:right="-646"/>
              <w:rPr>
                <w:rStyle w:val="Gl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1D41E1">
              <w:rPr>
                <w:rStyle w:val="Gl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Sınav süresi </w:t>
            </w:r>
            <w:r>
              <w:rPr>
                <w:rStyle w:val="Gl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30</w:t>
            </w:r>
            <w:r w:rsidRPr="001D41E1">
              <w:rPr>
                <w:rStyle w:val="Gl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dakikadır</w:t>
            </w:r>
          </w:p>
          <w:p w14:paraId="1D4D370A" w14:textId="77777777" w:rsidR="00FA4F49" w:rsidRPr="00FA4F49" w:rsidRDefault="002908AB" w:rsidP="00FA4F49">
            <w:pPr>
              <w:ind w:right="-646"/>
              <w:rPr>
                <w:rStyle w:val="Gl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AŞARILAR</w:t>
            </w:r>
            <w:r w:rsidR="00FA4F49" w:rsidRPr="00FA4F4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                                             </w:t>
            </w:r>
          </w:p>
          <w:p w14:paraId="36454D0E" w14:textId="77777777" w:rsidR="002C2CEB" w:rsidRDefault="002C2CEB" w:rsidP="00F60B88">
            <w:pPr>
              <w:rPr>
                <w:rFonts w:ascii="Times New Roman" w:hAnsi="Times New Roman" w:cs="Times New Roman"/>
                <w:b/>
                <w:noProof/>
                <w:sz w:val="32"/>
                <w:szCs w:val="32"/>
              </w:rPr>
            </w:pPr>
          </w:p>
          <w:p w14:paraId="5FAD41B3" w14:textId="54B4917F" w:rsidR="002C2CEB" w:rsidRDefault="002C2CEB" w:rsidP="00F60B88">
            <w:pPr>
              <w:rPr>
                <w:rFonts w:ascii="Times New Roman" w:hAnsi="Times New Roman" w:cs="Times New Roman"/>
                <w:b/>
                <w:noProof/>
                <w:sz w:val="32"/>
                <w:szCs w:val="32"/>
              </w:rPr>
            </w:pPr>
          </w:p>
        </w:tc>
      </w:tr>
      <w:tr w:rsidR="002C2CEB" w14:paraId="2946254A" w14:textId="77777777" w:rsidTr="00F60B88">
        <w:tc>
          <w:tcPr>
            <w:tcW w:w="10988" w:type="dxa"/>
            <w:gridSpan w:val="2"/>
          </w:tcPr>
          <w:p w14:paraId="6757AAF3" w14:textId="77777777" w:rsidR="002C2CEB" w:rsidRDefault="002C2CEB" w:rsidP="00F60B88">
            <w:pPr>
              <w:rPr>
                <w:rFonts w:ascii="Times New Roman" w:hAnsi="Times New Roman" w:cs="Times New Roman"/>
                <w:b/>
                <w:noProof/>
                <w:sz w:val="32"/>
                <w:szCs w:val="32"/>
              </w:rPr>
            </w:pPr>
          </w:p>
        </w:tc>
      </w:tr>
    </w:tbl>
    <w:p w14:paraId="031148C6" w14:textId="77777777" w:rsidR="002C2CEB" w:rsidRDefault="002C2CEB" w:rsidP="002C2CEB">
      <w:pPr>
        <w:tabs>
          <w:tab w:val="left" w:pos="7275"/>
        </w:tabs>
        <w:spacing w:after="0"/>
        <w:rPr>
          <w:rStyle w:val="Gl"/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>
        <w:rPr>
          <w:rStyle w:val="Gl"/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</w:t>
      </w:r>
    </w:p>
    <w:sectPr w:rsidR="002C2CEB" w:rsidSect="008F2F9A">
      <w:pgSz w:w="11906" w:h="16838"/>
      <w:pgMar w:top="284" w:right="567" w:bottom="142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693E18" w14:textId="77777777" w:rsidR="00782DA4" w:rsidRDefault="00782DA4" w:rsidP="002C2CEB">
      <w:pPr>
        <w:spacing w:after="0" w:line="240" w:lineRule="auto"/>
      </w:pPr>
      <w:r>
        <w:separator/>
      </w:r>
    </w:p>
  </w:endnote>
  <w:endnote w:type="continuationSeparator" w:id="0">
    <w:p w14:paraId="329BA641" w14:textId="77777777" w:rsidR="00782DA4" w:rsidRDefault="00782DA4" w:rsidP="002C2C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FGLIO L+ Arial MT">
    <w:altName w:val="Arial"/>
    <w:panose1 w:val="00000000000000000000"/>
    <w:charset w:val="00"/>
    <w:family w:val="swiss"/>
    <w:notTrueType/>
    <w:pitch w:val="default"/>
    <w:sig w:usb0="00000001" w:usb1="00000000" w:usb2="00000000" w:usb3="00000000" w:csb0="00000011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9989C1" w14:textId="77777777" w:rsidR="00782DA4" w:rsidRDefault="00782DA4" w:rsidP="002C2CEB">
      <w:pPr>
        <w:spacing w:after="0" w:line="240" w:lineRule="auto"/>
      </w:pPr>
      <w:r>
        <w:separator/>
      </w:r>
    </w:p>
  </w:footnote>
  <w:footnote w:type="continuationSeparator" w:id="0">
    <w:p w14:paraId="542E113F" w14:textId="77777777" w:rsidR="00782DA4" w:rsidRDefault="00782DA4" w:rsidP="002C2CE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066B1"/>
    <w:multiLevelType w:val="hybridMultilevel"/>
    <w:tmpl w:val="FA345908"/>
    <w:lvl w:ilvl="0" w:tplc="C81EC9D8">
      <w:start w:val="1"/>
      <w:numFmt w:val="decimal"/>
      <w:lvlText w:val="%1."/>
      <w:lvlJc w:val="left"/>
      <w:pPr>
        <w:ind w:left="930" w:hanging="360"/>
      </w:pPr>
      <w:rPr>
        <w:rFonts w:hint="default"/>
        <w:color w:val="000000" w:themeColor="text1"/>
      </w:rPr>
    </w:lvl>
    <w:lvl w:ilvl="1" w:tplc="041F0019" w:tentative="1">
      <w:start w:val="1"/>
      <w:numFmt w:val="lowerLetter"/>
      <w:lvlText w:val="%2."/>
      <w:lvlJc w:val="left"/>
      <w:pPr>
        <w:ind w:left="1650" w:hanging="360"/>
      </w:pPr>
    </w:lvl>
    <w:lvl w:ilvl="2" w:tplc="041F001B" w:tentative="1">
      <w:start w:val="1"/>
      <w:numFmt w:val="lowerRoman"/>
      <w:lvlText w:val="%3."/>
      <w:lvlJc w:val="right"/>
      <w:pPr>
        <w:ind w:left="2370" w:hanging="180"/>
      </w:pPr>
    </w:lvl>
    <w:lvl w:ilvl="3" w:tplc="041F000F" w:tentative="1">
      <w:start w:val="1"/>
      <w:numFmt w:val="decimal"/>
      <w:lvlText w:val="%4."/>
      <w:lvlJc w:val="left"/>
      <w:pPr>
        <w:ind w:left="3090" w:hanging="360"/>
      </w:pPr>
    </w:lvl>
    <w:lvl w:ilvl="4" w:tplc="041F0019" w:tentative="1">
      <w:start w:val="1"/>
      <w:numFmt w:val="lowerLetter"/>
      <w:lvlText w:val="%5."/>
      <w:lvlJc w:val="left"/>
      <w:pPr>
        <w:ind w:left="3810" w:hanging="360"/>
      </w:pPr>
    </w:lvl>
    <w:lvl w:ilvl="5" w:tplc="041F001B" w:tentative="1">
      <w:start w:val="1"/>
      <w:numFmt w:val="lowerRoman"/>
      <w:lvlText w:val="%6."/>
      <w:lvlJc w:val="right"/>
      <w:pPr>
        <w:ind w:left="4530" w:hanging="180"/>
      </w:pPr>
    </w:lvl>
    <w:lvl w:ilvl="6" w:tplc="041F000F" w:tentative="1">
      <w:start w:val="1"/>
      <w:numFmt w:val="decimal"/>
      <w:lvlText w:val="%7."/>
      <w:lvlJc w:val="left"/>
      <w:pPr>
        <w:ind w:left="5250" w:hanging="360"/>
      </w:pPr>
    </w:lvl>
    <w:lvl w:ilvl="7" w:tplc="041F0019" w:tentative="1">
      <w:start w:val="1"/>
      <w:numFmt w:val="lowerLetter"/>
      <w:lvlText w:val="%8."/>
      <w:lvlJc w:val="left"/>
      <w:pPr>
        <w:ind w:left="5970" w:hanging="360"/>
      </w:pPr>
    </w:lvl>
    <w:lvl w:ilvl="8" w:tplc="041F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" w15:restartNumberingAfterBreak="0">
    <w:nsid w:val="036C7056"/>
    <w:multiLevelType w:val="hybridMultilevel"/>
    <w:tmpl w:val="C8969F6C"/>
    <w:lvl w:ilvl="0" w:tplc="B8AC16C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002DDE"/>
    <w:multiLevelType w:val="hybridMultilevel"/>
    <w:tmpl w:val="0E46EB4A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F7041AC"/>
    <w:multiLevelType w:val="hybridMultilevel"/>
    <w:tmpl w:val="D60AC8EA"/>
    <w:lvl w:ilvl="0" w:tplc="525E735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412A60"/>
    <w:multiLevelType w:val="hybridMultilevel"/>
    <w:tmpl w:val="058ABD42"/>
    <w:lvl w:ilvl="0" w:tplc="5C84B5FC">
      <w:start w:val="1"/>
      <w:numFmt w:val="decimal"/>
      <w:lvlText w:val="%1."/>
      <w:lvlJc w:val="left"/>
      <w:pPr>
        <w:ind w:left="1290" w:hanging="360"/>
      </w:pPr>
      <w:rPr>
        <w:rFonts w:hint="default"/>
        <w:color w:val="000000" w:themeColor="text1"/>
      </w:rPr>
    </w:lvl>
    <w:lvl w:ilvl="1" w:tplc="041F0019" w:tentative="1">
      <w:start w:val="1"/>
      <w:numFmt w:val="lowerLetter"/>
      <w:lvlText w:val="%2."/>
      <w:lvlJc w:val="left"/>
      <w:pPr>
        <w:ind w:left="2010" w:hanging="360"/>
      </w:pPr>
    </w:lvl>
    <w:lvl w:ilvl="2" w:tplc="041F001B" w:tentative="1">
      <w:start w:val="1"/>
      <w:numFmt w:val="lowerRoman"/>
      <w:lvlText w:val="%3."/>
      <w:lvlJc w:val="right"/>
      <w:pPr>
        <w:ind w:left="2730" w:hanging="180"/>
      </w:pPr>
    </w:lvl>
    <w:lvl w:ilvl="3" w:tplc="041F000F" w:tentative="1">
      <w:start w:val="1"/>
      <w:numFmt w:val="decimal"/>
      <w:lvlText w:val="%4."/>
      <w:lvlJc w:val="left"/>
      <w:pPr>
        <w:ind w:left="3450" w:hanging="360"/>
      </w:pPr>
    </w:lvl>
    <w:lvl w:ilvl="4" w:tplc="041F0019" w:tentative="1">
      <w:start w:val="1"/>
      <w:numFmt w:val="lowerLetter"/>
      <w:lvlText w:val="%5."/>
      <w:lvlJc w:val="left"/>
      <w:pPr>
        <w:ind w:left="4170" w:hanging="360"/>
      </w:pPr>
    </w:lvl>
    <w:lvl w:ilvl="5" w:tplc="041F001B" w:tentative="1">
      <w:start w:val="1"/>
      <w:numFmt w:val="lowerRoman"/>
      <w:lvlText w:val="%6."/>
      <w:lvlJc w:val="right"/>
      <w:pPr>
        <w:ind w:left="4890" w:hanging="180"/>
      </w:pPr>
    </w:lvl>
    <w:lvl w:ilvl="6" w:tplc="041F000F" w:tentative="1">
      <w:start w:val="1"/>
      <w:numFmt w:val="decimal"/>
      <w:lvlText w:val="%7."/>
      <w:lvlJc w:val="left"/>
      <w:pPr>
        <w:ind w:left="5610" w:hanging="360"/>
      </w:pPr>
    </w:lvl>
    <w:lvl w:ilvl="7" w:tplc="041F0019" w:tentative="1">
      <w:start w:val="1"/>
      <w:numFmt w:val="lowerLetter"/>
      <w:lvlText w:val="%8."/>
      <w:lvlJc w:val="left"/>
      <w:pPr>
        <w:ind w:left="6330" w:hanging="360"/>
      </w:pPr>
    </w:lvl>
    <w:lvl w:ilvl="8" w:tplc="041F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5" w15:restartNumberingAfterBreak="0">
    <w:nsid w:val="69E24F38"/>
    <w:multiLevelType w:val="hybridMultilevel"/>
    <w:tmpl w:val="0CFA0CCE"/>
    <w:lvl w:ilvl="0" w:tplc="1C16C5B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2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D3187"/>
    <w:rsid w:val="00062CAF"/>
    <w:rsid w:val="000707A3"/>
    <w:rsid w:val="00096C96"/>
    <w:rsid w:val="00102C75"/>
    <w:rsid w:val="002021CE"/>
    <w:rsid w:val="002908AB"/>
    <w:rsid w:val="002C2CEB"/>
    <w:rsid w:val="003F1C4E"/>
    <w:rsid w:val="00401226"/>
    <w:rsid w:val="00416B62"/>
    <w:rsid w:val="004710E5"/>
    <w:rsid w:val="00592EDA"/>
    <w:rsid w:val="005B74B6"/>
    <w:rsid w:val="005E0A00"/>
    <w:rsid w:val="00631012"/>
    <w:rsid w:val="006865D1"/>
    <w:rsid w:val="006D317C"/>
    <w:rsid w:val="00782DA4"/>
    <w:rsid w:val="007D3187"/>
    <w:rsid w:val="007E7D77"/>
    <w:rsid w:val="00826DB0"/>
    <w:rsid w:val="008516BB"/>
    <w:rsid w:val="008C6D31"/>
    <w:rsid w:val="00963F12"/>
    <w:rsid w:val="00986CFF"/>
    <w:rsid w:val="00AA568F"/>
    <w:rsid w:val="00AD2674"/>
    <w:rsid w:val="00B17F8B"/>
    <w:rsid w:val="00B851A5"/>
    <w:rsid w:val="00B9200F"/>
    <w:rsid w:val="00BA7BB4"/>
    <w:rsid w:val="00BE6548"/>
    <w:rsid w:val="00C80E00"/>
    <w:rsid w:val="00E020F0"/>
    <w:rsid w:val="00EE5552"/>
    <w:rsid w:val="00F156D7"/>
    <w:rsid w:val="00F17CAD"/>
    <w:rsid w:val="00F17DBD"/>
    <w:rsid w:val="00F541FC"/>
    <w:rsid w:val="00F93F7E"/>
    <w:rsid w:val="00FA4F49"/>
    <w:rsid w:val="00FA76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  <w14:docId w14:val="05ACFE91"/>
  <w15:docId w15:val="{6F565EAC-EBE1-4A12-9F7A-23C940F1AA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9200F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iPriority w:val="99"/>
    <w:unhideWhenUsed/>
    <w:rsid w:val="002C2CE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2C2CEB"/>
  </w:style>
  <w:style w:type="paragraph" w:styleId="AltBilgi">
    <w:name w:val="footer"/>
    <w:basedOn w:val="Normal"/>
    <w:link w:val="AltBilgiChar"/>
    <w:uiPriority w:val="99"/>
    <w:unhideWhenUsed/>
    <w:rsid w:val="002C2CE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2C2CEB"/>
  </w:style>
  <w:style w:type="paragraph" w:styleId="ListeParagraf">
    <w:name w:val="List Paragraph"/>
    <w:basedOn w:val="Normal"/>
    <w:uiPriority w:val="34"/>
    <w:qFormat/>
    <w:rsid w:val="002C2CEB"/>
    <w:pPr>
      <w:ind w:left="720"/>
      <w:contextualSpacing/>
    </w:pPr>
  </w:style>
  <w:style w:type="table" w:styleId="TabloKlavuzu">
    <w:name w:val="Table Grid"/>
    <w:basedOn w:val="NormalTablo"/>
    <w:uiPriority w:val="59"/>
    <w:rsid w:val="002C2CEB"/>
    <w:pPr>
      <w:spacing w:after="0" w:line="240" w:lineRule="auto"/>
    </w:pPr>
    <w:rPr>
      <w:rFonts w:eastAsiaTheme="minorEastAsia"/>
      <w:lang w:eastAsia="tr-T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listeparagrafcxsporta">
    <w:name w:val="listeparagrafcxsporta"/>
    <w:basedOn w:val="Normal"/>
    <w:rsid w:val="002C2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styleId="Gl">
    <w:name w:val="Strong"/>
    <w:basedOn w:val="VarsaylanParagrafYazTipi"/>
    <w:qFormat/>
    <w:rsid w:val="002C2CEB"/>
    <w:rPr>
      <w:b/>
      <w:bCs/>
    </w:rPr>
  </w:style>
  <w:style w:type="paragraph" w:styleId="AralkYok">
    <w:name w:val="No Spacing"/>
    <w:uiPriority w:val="1"/>
    <w:qFormat/>
    <w:rsid w:val="002C2CEB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pple-converted-space">
    <w:name w:val="apple-converted-space"/>
    <w:basedOn w:val="VarsaylanParagrafYazTipi"/>
    <w:rsid w:val="002C2CEB"/>
  </w:style>
  <w:style w:type="paragraph" w:customStyle="1" w:styleId="Default">
    <w:name w:val="Default"/>
    <w:rsid w:val="002C2CEB"/>
    <w:pPr>
      <w:autoSpaceDE w:val="0"/>
      <w:autoSpaceDN w:val="0"/>
      <w:adjustRightInd w:val="0"/>
      <w:spacing w:after="0" w:line="240" w:lineRule="auto"/>
    </w:pPr>
    <w:rPr>
      <w:rFonts w:ascii="FGLIO L+ Arial MT" w:hAnsi="FGLIO L+ Arial MT" w:cs="FGLIO L+ Arial MT"/>
      <w:color w:val="000000"/>
      <w:sz w:val="24"/>
      <w:szCs w:val="24"/>
    </w:rPr>
  </w:style>
  <w:style w:type="paragraph" w:customStyle="1" w:styleId="ListeParagraf1">
    <w:name w:val="Liste Paragraf1"/>
    <w:basedOn w:val="Normal"/>
    <w:rsid w:val="002C2CEB"/>
    <w:pPr>
      <w:spacing w:after="200" w:line="276" w:lineRule="auto"/>
      <w:ind w:left="720"/>
    </w:pPr>
    <w:rPr>
      <w:rFonts w:ascii="Calibri" w:eastAsia="Times New Roman" w:hAnsi="Calibri" w:cs="Times New Roman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5B74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5B74B6"/>
    <w:rPr>
      <w:rFonts w:ascii="Tahoma" w:hAnsi="Tahoma" w:cs="Tahoma"/>
      <w:sz w:val="16"/>
      <w:szCs w:val="16"/>
    </w:rPr>
  </w:style>
  <w:style w:type="character" w:styleId="Kpr">
    <w:name w:val="Hyperlink"/>
    <w:basedOn w:val="VarsaylanParagrafYazTipi"/>
    <w:uiPriority w:val="99"/>
    <w:unhideWhenUsed/>
    <w:rsid w:val="006D317C"/>
    <w:rPr>
      <w:color w:val="0563C1" w:themeColor="hyperlink"/>
      <w:u w:val="single"/>
    </w:rPr>
  </w:style>
  <w:style w:type="character" w:styleId="zmlenmeyenBahsetme">
    <w:name w:val="Unresolved Mention"/>
    <w:basedOn w:val="VarsaylanParagrafYazTipi"/>
    <w:uiPriority w:val="99"/>
    <w:semiHidden/>
    <w:unhideWhenUsed/>
    <w:rsid w:val="006D317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164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5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3.wmf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EDEDBA-0005-4152-A893-E6156E66AE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6</Words>
  <Characters>2148</Characters>
  <Application>Microsoft Office Word</Application>
  <DocSecurity>0</DocSecurity>
  <Lines>17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Manager>https://www.sorubak.com</Manager>
  <Company/>
  <LinksUpToDate>false</LinksUpToDate>
  <CharactersWithSpaces>2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sorubak.com</dc:title>
  <dc:subject>https://www.sorubak.com</dc:subject>
  <dc:creator>https://www.sorubak.com</dc:creator>
  <cp:keywords>https:/www.sorubak.com</cp:keywords>
  <dc:description>https://www.sorubak.com</dc:description>
  <cp:lastModifiedBy>Ali oğuz</cp:lastModifiedBy>
  <cp:revision>2</cp:revision>
  <cp:lastPrinted>2021-03-29T21:25:00Z</cp:lastPrinted>
  <dcterms:created xsi:type="dcterms:W3CDTF">2022-01-31T10:16:00Z</dcterms:created>
  <dcterms:modified xsi:type="dcterms:W3CDTF">2022-01-31T10:16:00Z</dcterms:modified>
  <cp:category>https://www.sorubak.com</cp:category>
</cp:coreProperties>
</file>